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174"/>
  </p:notesMasterIdLst>
  <p:sldIdLst>
    <p:sldId id="256" r:id="rId3"/>
    <p:sldId id="347" r:id="rId4"/>
    <p:sldId id="348" r:id="rId5"/>
    <p:sldId id="349" r:id="rId6"/>
    <p:sldId id="350" r:id="rId7"/>
    <p:sldId id="351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402" r:id="rId58"/>
    <p:sldId id="403" r:id="rId59"/>
    <p:sldId id="404" r:id="rId60"/>
    <p:sldId id="405" r:id="rId61"/>
    <p:sldId id="406" r:id="rId62"/>
    <p:sldId id="407" r:id="rId63"/>
    <p:sldId id="410" r:id="rId64"/>
    <p:sldId id="411" r:id="rId65"/>
    <p:sldId id="412" r:id="rId66"/>
    <p:sldId id="413" r:id="rId67"/>
    <p:sldId id="414" r:id="rId68"/>
    <p:sldId id="415" r:id="rId69"/>
    <p:sldId id="416" r:id="rId70"/>
    <p:sldId id="417" r:id="rId71"/>
    <p:sldId id="419" r:id="rId72"/>
    <p:sldId id="420" r:id="rId73"/>
    <p:sldId id="421" r:id="rId74"/>
    <p:sldId id="422" r:id="rId75"/>
    <p:sldId id="423" r:id="rId76"/>
    <p:sldId id="424" r:id="rId77"/>
    <p:sldId id="451" r:id="rId78"/>
    <p:sldId id="452" r:id="rId79"/>
    <p:sldId id="453" r:id="rId80"/>
    <p:sldId id="426" r:id="rId81"/>
    <p:sldId id="427" r:id="rId82"/>
    <p:sldId id="428" r:id="rId83"/>
    <p:sldId id="454" r:id="rId84"/>
    <p:sldId id="455" r:id="rId85"/>
    <p:sldId id="459" r:id="rId86"/>
    <p:sldId id="429" r:id="rId87"/>
    <p:sldId id="430" r:id="rId88"/>
    <p:sldId id="431" r:id="rId89"/>
    <p:sldId id="461" r:id="rId90"/>
    <p:sldId id="462" r:id="rId91"/>
    <p:sldId id="463" r:id="rId92"/>
    <p:sldId id="464" r:id="rId93"/>
    <p:sldId id="432" r:id="rId94"/>
    <p:sldId id="465" r:id="rId95"/>
    <p:sldId id="433" r:id="rId96"/>
    <p:sldId id="434" r:id="rId97"/>
    <p:sldId id="435" r:id="rId98"/>
    <p:sldId id="436" r:id="rId99"/>
    <p:sldId id="437" r:id="rId100"/>
    <p:sldId id="438" r:id="rId101"/>
    <p:sldId id="439" r:id="rId102"/>
    <p:sldId id="440" r:id="rId103"/>
    <p:sldId id="441" r:id="rId104"/>
    <p:sldId id="442" r:id="rId105"/>
    <p:sldId id="443" r:id="rId106"/>
    <p:sldId id="444" r:id="rId107"/>
    <p:sldId id="445" r:id="rId108"/>
    <p:sldId id="446" r:id="rId109"/>
    <p:sldId id="447" r:id="rId110"/>
    <p:sldId id="448" r:id="rId111"/>
    <p:sldId id="449" r:id="rId112"/>
    <p:sldId id="450" r:id="rId113"/>
    <p:sldId id="466" r:id="rId114"/>
    <p:sldId id="467" r:id="rId115"/>
    <p:sldId id="468" r:id="rId116"/>
    <p:sldId id="469" r:id="rId117"/>
    <p:sldId id="470" r:id="rId118"/>
    <p:sldId id="471" r:id="rId119"/>
    <p:sldId id="474" r:id="rId120"/>
    <p:sldId id="473" r:id="rId121"/>
    <p:sldId id="472" r:id="rId122"/>
    <p:sldId id="475" r:id="rId123"/>
    <p:sldId id="476" r:id="rId124"/>
    <p:sldId id="477" r:id="rId125"/>
    <p:sldId id="478" r:id="rId126"/>
    <p:sldId id="479" r:id="rId127"/>
    <p:sldId id="480" r:id="rId128"/>
    <p:sldId id="481" r:id="rId129"/>
    <p:sldId id="482" r:id="rId130"/>
    <p:sldId id="483" r:id="rId131"/>
    <p:sldId id="484" r:id="rId132"/>
    <p:sldId id="485" r:id="rId133"/>
    <p:sldId id="486" r:id="rId134"/>
    <p:sldId id="487" r:id="rId135"/>
    <p:sldId id="488" r:id="rId136"/>
    <p:sldId id="489" r:id="rId137"/>
    <p:sldId id="490" r:id="rId138"/>
    <p:sldId id="491" r:id="rId139"/>
    <p:sldId id="492" r:id="rId140"/>
    <p:sldId id="493" r:id="rId141"/>
    <p:sldId id="494" r:id="rId142"/>
    <p:sldId id="495" r:id="rId143"/>
    <p:sldId id="496" r:id="rId144"/>
    <p:sldId id="497" r:id="rId145"/>
    <p:sldId id="498" r:id="rId146"/>
    <p:sldId id="499" r:id="rId147"/>
    <p:sldId id="500" r:id="rId148"/>
    <p:sldId id="501" r:id="rId149"/>
    <p:sldId id="502" r:id="rId150"/>
    <p:sldId id="503" r:id="rId151"/>
    <p:sldId id="505" r:id="rId152"/>
    <p:sldId id="506" r:id="rId153"/>
    <p:sldId id="507" r:id="rId154"/>
    <p:sldId id="508" r:id="rId155"/>
    <p:sldId id="509" r:id="rId156"/>
    <p:sldId id="510" r:id="rId157"/>
    <p:sldId id="511" r:id="rId158"/>
    <p:sldId id="512" r:id="rId159"/>
    <p:sldId id="513" r:id="rId160"/>
    <p:sldId id="514" r:id="rId161"/>
    <p:sldId id="515" r:id="rId162"/>
    <p:sldId id="516" r:id="rId163"/>
    <p:sldId id="517" r:id="rId164"/>
    <p:sldId id="518" r:id="rId165"/>
    <p:sldId id="519" r:id="rId166"/>
    <p:sldId id="520" r:id="rId167"/>
    <p:sldId id="521" r:id="rId168"/>
    <p:sldId id="522" r:id="rId169"/>
    <p:sldId id="523" r:id="rId170"/>
    <p:sldId id="524" r:id="rId171"/>
    <p:sldId id="525" r:id="rId172"/>
    <p:sldId id="343" r:id="rId1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80F5086-DFE1-4D74-A389-392EE751D693}">
          <p14:sldIdLst>
            <p14:sldId id="256"/>
            <p14:sldId id="347"/>
            <p14:sldId id="348"/>
            <p14:sldId id="349"/>
            <p14:sldId id="350"/>
            <p14:sldId id="351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9"/>
            <p14:sldId id="420"/>
            <p14:sldId id="421"/>
            <p14:sldId id="422"/>
            <p14:sldId id="423"/>
            <p14:sldId id="424"/>
            <p14:sldId id="451"/>
            <p14:sldId id="452"/>
            <p14:sldId id="453"/>
            <p14:sldId id="426"/>
            <p14:sldId id="427"/>
            <p14:sldId id="428"/>
            <p14:sldId id="454"/>
            <p14:sldId id="455"/>
            <p14:sldId id="459"/>
            <p14:sldId id="429"/>
            <p14:sldId id="430"/>
            <p14:sldId id="431"/>
            <p14:sldId id="461"/>
            <p14:sldId id="462"/>
            <p14:sldId id="463"/>
            <p14:sldId id="464"/>
            <p14:sldId id="432"/>
            <p14:sldId id="465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66"/>
            <p14:sldId id="467"/>
            <p14:sldId id="468"/>
            <p14:sldId id="469"/>
            <p14:sldId id="470"/>
            <p14:sldId id="471"/>
            <p14:sldId id="474"/>
            <p14:sldId id="473"/>
            <p14:sldId id="472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34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9" autoAdjust="0"/>
    <p:restoredTop sz="86900" autoAdjust="0"/>
  </p:normalViewPr>
  <p:slideViewPr>
    <p:cSldViewPr>
      <p:cViewPr varScale="1">
        <p:scale>
          <a:sx n="109" d="100"/>
          <a:sy n="109" d="100"/>
        </p:scale>
        <p:origin x="14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0.xml"/><Relationship Id="rId143" Type="http://schemas.openxmlformats.org/officeDocument/2006/relationships/slide" Target="slides/slide141.xml"/><Relationship Id="rId144" Type="http://schemas.openxmlformats.org/officeDocument/2006/relationships/slide" Target="slides/slide142.xml"/><Relationship Id="rId145" Type="http://schemas.openxmlformats.org/officeDocument/2006/relationships/slide" Target="slides/slide143.xml"/><Relationship Id="rId146" Type="http://schemas.openxmlformats.org/officeDocument/2006/relationships/slide" Target="slides/slide144.xml"/><Relationship Id="rId147" Type="http://schemas.openxmlformats.org/officeDocument/2006/relationships/slide" Target="slides/slide145.xml"/><Relationship Id="rId148" Type="http://schemas.openxmlformats.org/officeDocument/2006/relationships/slide" Target="slides/slide146.xml"/><Relationship Id="rId149" Type="http://schemas.openxmlformats.org/officeDocument/2006/relationships/slide" Target="slides/slide14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Relationship Id="rId110" Type="http://schemas.openxmlformats.org/officeDocument/2006/relationships/slide" Target="slides/slide108.xml"/><Relationship Id="rId111" Type="http://schemas.openxmlformats.org/officeDocument/2006/relationships/slide" Target="slides/slide109.xml"/><Relationship Id="rId112" Type="http://schemas.openxmlformats.org/officeDocument/2006/relationships/slide" Target="slides/slide110.xml"/><Relationship Id="rId113" Type="http://schemas.openxmlformats.org/officeDocument/2006/relationships/slide" Target="slides/slide111.xml"/><Relationship Id="rId114" Type="http://schemas.openxmlformats.org/officeDocument/2006/relationships/slide" Target="slides/slide112.xml"/><Relationship Id="rId115" Type="http://schemas.openxmlformats.org/officeDocument/2006/relationships/slide" Target="slides/slide113.xml"/><Relationship Id="rId116" Type="http://schemas.openxmlformats.org/officeDocument/2006/relationships/slide" Target="slides/slide114.xml"/><Relationship Id="rId117" Type="http://schemas.openxmlformats.org/officeDocument/2006/relationships/slide" Target="slides/slide115.xml"/><Relationship Id="rId118" Type="http://schemas.openxmlformats.org/officeDocument/2006/relationships/slide" Target="slides/slide116.xml"/><Relationship Id="rId119" Type="http://schemas.openxmlformats.org/officeDocument/2006/relationships/slide" Target="slides/slide117.xml"/><Relationship Id="rId150" Type="http://schemas.openxmlformats.org/officeDocument/2006/relationships/slide" Target="slides/slide148.xml"/><Relationship Id="rId151" Type="http://schemas.openxmlformats.org/officeDocument/2006/relationships/slide" Target="slides/slide149.xml"/><Relationship Id="rId152" Type="http://schemas.openxmlformats.org/officeDocument/2006/relationships/slide" Target="slides/slide15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53" Type="http://schemas.openxmlformats.org/officeDocument/2006/relationships/slide" Target="slides/slide151.xml"/><Relationship Id="rId154" Type="http://schemas.openxmlformats.org/officeDocument/2006/relationships/slide" Target="slides/slide152.xml"/><Relationship Id="rId155" Type="http://schemas.openxmlformats.org/officeDocument/2006/relationships/slide" Target="slides/slide153.xml"/><Relationship Id="rId156" Type="http://schemas.openxmlformats.org/officeDocument/2006/relationships/slide" Target="slides/slide154.xml"/><Relationship Id="rId157" Type="http://schemas.openxmlformats.org/officeDocument/2006/relationships/slide" Target="slides/slide155.xml"/><Relationship Id="rId158" Type="http://schemas.openxmlformats.org/officeDocument/2006/relationships/slide" Target="slides/slide156.xml"/><Relationship Id="rId159" Type="http://schemas.openxmlformats.org/officeDocument/2006/relationships/slide" Target="slides/slide15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slide" Target="slides/slide91.xml"/><Relationship Id="rId94" Type="http://schemas.openxmlformats.org/officeDocument/2006/relationships/slide" Target="slides/slide92.xml"/><Relationship Id="rId95" Type="http://schemas.openxmlformats.org/officeDocument/2006/relationships/slide" Target="slides/slide93.xml"/><Relationship Id="rId96" Type="http://schemas.openxmlformats.org/officeDocument/2006/relationships/slide" Target="slides/slide94.xml"/><Relationship Id="rId97" Type="http://schemas.openxmlformats.org/officeDocument/2006/relationships/slide" Target="slides/slide95.xml"/><Relationship Id="rId98" Type="http://schemas.openxmlformats.org/officeDocument/2006/relationships/slide" Target="slides/slide96.xml"/><Relationship Id="rId99" Type="http://schemas.openxmlformats.org/officeDocument/2006/relationships/slide" Target="slides/slide97.xml"/><Relationship Id="rId120" Type="http://schemas.openxmlformats.org/officeDocument/2006/relationships/slide" Target="slides/slide118.xml"/><Relationship Id="rId121" Type="http://schemas.openxmlformats.org/officeDocument/2006/relationships/slide" Target="slides/slide119.xml"/><Relationship Id="rId122" Type="http://schemas.openxmlformats.org/officeDocument/2006/relationships/slide" Target="slides/slide120.xml"/><Relationship Id="rId123" Type="http://schemas.openxmlformats.org/officeDocument/2006/relationships/slide" Target="slides/slide121.xml"/><Relationship Id="rId124" Type="http://schemas.openxmlformats.org/officeDocument/2006/relationships/slide" Target="slides/slide122.xml"/><Relationship Id="rId125" Type="http://schemas.openxmlformats.org/officeDocument/2006/relationships/slide" Target="slides/slide123.xml"/><Relationship Id="rId126" Type="http://schemas.openxmlformats.org/officeDocument/2006/relationships/slide" Target="slides/slide124.xml"/><Relationship Id="rId127" Type="http://schemas.openxmlformats.org/officeDocument/2006/relationships/slide" Target="slides/slide125.xml"/><Relationship Id="rId128" Type="http://schemas.openxmlformats.org/officeDocument/2006/relationships/slide" Target="slides/slide126.xml"/><Relationship Id="rId129" Type="http://schemas.openxmlformats.org/officeDocument/2006/relationships/slide" Target="slides/slide127.xml"/><Relationship Id="rId160" Type="http://schemas.openxmlformats.org/officeDocument/2006/relationships/slide" Target="slides/slide158.xml"/><Relationship Id="rId161" Type="http://schemas.openxmlformats.org/officeDocument/2006/relationships/slide" Target="slides/slide159.xml"/><Relationship Id="rId162" Type="http://schemas.openxmlformats.org/officeDocument/2006/relationships/slide" Target="slides/slide16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63" Type="http://schemas.openxmlformats.org/officeDocument/2006/relationships/slide" Target="slides/slide161.xml"/><Relationship Id="rId164" Type="http://schemas.openxmlformats.org/officeDocument/2006/relationships/slide" Target="slides/slide162.xml"/><Relationship Id="rId165" Type="http://schemas.openxmlformats.org/officeDocument/2006/relationships/slide" Target="slides/slide163.xml"/><Relationship Id="rId166" Type="http://schemas.openxmlformats.org/officeDocument/2006/relationships/slide" Target="slides/slide164.xml"/><Relationship Id="rId167" Type="http://schemas.openxmlformats.org/officeDocument/2006/relationships/slide" Target="slides/slide165.xml"/><Relationship Id="rId168" Type="http://schemas.openxmlformats.org/officeDocument/2006/relationships/slide" Target="slides/slide166.xml"/><Relationship Id="rId169" Type="http://schemas.openxmlformats.org/officeDocument/2006/relationships/slide" Target="slides/slide16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30" Type="http://schemas.openxmlformats.org/officeDocument/2006/relationships/slide" Target="slides/slide128.xml"/><Relationship Id="rId131" Type="http://schemas.openxmlformats.org/officeDocument/2006/relationships/slide" Target="slides/slide129.xml"/><Relationship Id="rId132" Type="http://schemas.openxmlformats.org/officeDocument/2006/relationships/slide" Target="slides/slide130.xml"/><Relationship Id="rId133" Type="http://schemas.openxmlformats.org/officeDocument/2006/relationships/slide" Target="slides/slide131.xml"/><Relationship Id="rId134" Type="http://schemas.openxmlformats.org/officeDocument/2006/relationships/slide" Target="slides/slide132.xml"/><Relationship Id="rId135" Type="http://schemas.openxmlformats.org/officeDocument/2006/relationships/slide" Target="slides/slide133.xml"/><Relationship Id="rId136" Type="http://schemas.openxmlformats.org/officeDocument/2006/relationships/slide" Target="slides/slide134.xml"/><Relationship Id="rId137" Type="http://schemas.openxmlformats.org/officeDocument/2006/relationships/slide" Target="slides/slide135.xml"/><Relationship Id="rId138" Type="http://schemas.openxmlformats.org/officeDocument/2006/relationships/slide" Target="slides/slide136.xml"/><Relationship Id="rId139" Type="http://schemas.openxmlformats.org/officeDocument/2006/relationships/slide" Target="slides/slide137.xml"/><Relationship Id="rId170" Type="http://schemas.openxmlformats.org/officeDocument/2006/relationships/slide" Target="slides/slide168.xml"/><Relationship Id="rId171" Type="http://schemas.openxmlformats.org/officeDocument/2006/relationships/slide" Target="slides/slide169.xml"/><Relationship Id="rId172" Type="http://schemas.openxmlformats.org/officeDocument/2006/relationships/slide" Target="slides/slide170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173" Type="http://schemas.openxmlformats.org/officeDocument/2006/relationships/slide" Target="slides/slide171.xml"/><Relationship Id="rId174" Type="http://schemas.openxmlformats.org/officeDocument/2006/relationships/notesMaster" Target="notesMasters/notesMaster1.xml"/><Relationship Id="rId175" Type="http://schemas.openxmlformats.org/officeDocument/2006/relationships/presProps" Target="presProps.xml"/><Relationship Id="rId176" Type="http://schemas.openxmlformats.org/officeDocument/2006/relationships/viewProps" Target="viewProps.xml"/><Relationship Id="rId177" Type="http://schemas.openxmlformats.org/officeDocument/2006/relationships/theme" Target="theme/theme1.xml"/><Relationship Id="rId178" Type="http://schemas.openxmlformats.org/officeDocument/2006/relationships/tableStyles" Target="tableStyles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100" Type="http://schemas.openxmlformats.org/officeDocument/2006/relationships/slide" Target="slides/slide98.xml"/><Relationship Id="rId101" Type="http://schemas.openxmlformats.org/officeDocument/2006/relationships/slide" Target="slides/slide99.xml"/><Relationship Id="rId102" Type="http://schemas.openxmlformats.org/officeDocument/2006/relationships/slide" Target="slides/slide100.xml"/><Relationship Id="rId103" Type="http://schemas.openxmlformats.org/officeDocument/2006/relationships/slide" Target="slides/slide101.xml"/><Relationship Id="rId104" Type="http://schemas.openxmlformats.org/officeDocument/2006/relationships/slide" Target="slides/slide102.xml"/><Relationship Id="rId105" Type="http://schemas.openxmlformats.org/officeDocument/2006/relationships/slide" Target="slides/slide103.xml"/><Relationship Id="rId106" Type="http://schemas.openxmlformats.org/officeDocument/2006/relationships/slide" Target="slides/slide104.xml"/><Relationship Id="rId107" Type="http://schemas.openxmlformats.org/officeDocument/2006/relationships/slide" Target="slides/slide105.xml"/><Relationship Id="rId108" Type="http://schemas.openxmlformats.org/officeDocument/2006/relationships/slide" Target="slides/slide106.xml"/><Relationship Id="rId109" Type="http://schemas.openxmlformats.org/officeDocument/2006/relationships/slide" Target="slides/slide107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40" Type="http://schemas.openxmlformats.org/officeDocument/2006/relationships/slide" Target="slides/slide138.xml"/><Relationship Id="rId141" Type="http://schemas.openxmlformats.org/officeDocument/2006/relationships/slide" Target="slides/slide1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image" Target="../media/image4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4" Type="http://schemas.openxmlformats.org/officeDocument/2006/relationships/image" Target="../media/image177.wmf"/><Relationship Id="rId1" Type="http://schemas.openxmlformats.org/officeDocument/2006/relationships/image" Target="../media/image174.wmf"/><Relationship Id="rId2" Type="http://schemas.openxmlformats.org/officeDocument/2006/relationships/image" Target="../media/image1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B44C77-4A82-4484-AF45-71FB31E79701}" type="datetimeFigureOut">
              <a:rPr lang="en-US" smtClean="0"/>
              <a:t>4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D7014-3A32-427F-85A0-BBEBCB83E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7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Iso</a:t>
            </a:r>
            <a:r>
              <a:rPr lang="en-US" dirty="0" smtClean="0"/>
              <a:t>-surface:</a:t>
            </a:r>
            <a:r>
              <a:rPr lang="en-US" baseline="0" dirty="0" smtClean="0"/>
              <a:t> </a:t>
            </a:r>
            <a:r>
              <a:rPr lang="en-US" dirty="0" smtClean="0"/>
              <a:t>The thresholds</a:t>
            </a:r>
            <a:r>
              <a:rPr lang="en-US" baseline="0" dirty="0" smtClean="0"/>
              <a:t> become the solid sur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49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lyze first</a:t>
            </a:r>
          </a:p>
          <a:p>
            <a:r>
              <a:rPr lang="en-US" dirty="0" smtClean="0"/>
              <a:t>Zoom in filter</a:t>
            </a:r>
          </a:p>
          <a:p>
            <a:r>
              <a:rPr lang="en-US" dirty="0" smtClean="0"/>
              <a:t>Data extraction</a:t>
            </a:r>
          </a:p>
          <a:p>
            <a:r>
              <a:rPr lang="en-US" dirty="0" smtClean="0"/>
              <a:t>Analyze</a:t>
            </a:r>
            <a:r>
              <a:rPr lang="en-US" baseline="0" dirty="0" smtClean="0"/>
              <a:t> ag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5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al to look at 3D</a:t>
            </a:r>
            <a:r>
              <a:rPr lang="en-US" baseline="0" dirty="0" smtClean="0"/>
              <a:t> surfa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390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2D</a:t>
            </a:r>
            <a:r>
              <a:rPr lang="en-US" baseline="0" dirty="0" smtClean="0"/>
              <a:t> we call it contour</a:t>
            </a:r>
          </a:p>
          <a:p>
            <a:r>
              <a:rPr lang="en-US" baseline="0" dirty="0" smtClean="0"/>
              <a:t>In 3D we call it </a:t>
            </a:r>
            <a:r>
              <a:rPr lang="en-US" baseline="0" dirty="0" err="1" smtClean="0"/>
              <a:t>isosurface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D7014-3A32-427F-85A0-BBEBCB83E276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18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1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4075" y="1612900"/>
            <a:ext cx="42068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4075" y="3938588"/>
            <a:ext cx="4206875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796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week09-title-drk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3429000"/>
            <a:ext cx="7772400" cy="1981200"/>
          </a:xfrm>
        </p:spPr>
        <p:txBody>
          <a:bodyPr anchor="b"/>
          <a:lstStyle>
            <a:lvl1pPr algn="r">
              <a:defRPr sz="4700">
                <a:solidFill>
                  <a:srgbClr val="EEEA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5638800"/>
            <a:ext cx="7772400" cy="990600"/>
          </a:xfrm>
        </p:spPr>
        <p:txBody>
          <a:bodyPr/>
          <a:lstStyle>
            <a:lvl1pPr marL="0" indent="0" algn="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2120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220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7429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9944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65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84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91914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45358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86264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464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20955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1341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9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4/6/17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2" descr="week09-drk-child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905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1552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6AAE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Times"/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EEEAFF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3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4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5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6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7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8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9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0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1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3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4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5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6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7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8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9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0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2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3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4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5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6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7.png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8.png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9.png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1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2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3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4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5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6.png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7.pn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8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9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1.pn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2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3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4.pn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5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6.png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7.pn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8.png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9.pn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61.png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6" Type="http://schemas.openxmlformats.org/officeDocument/2006/relationships/image" Target="../media/image168.png"/><Relationship Id="rId7" Type="http://schemas.openxmlformats.org/officeDocument/2006/relationships/image" Target="../media/image169.png"/><Relationship Id="rId8" Type="http://schemas.openxmlformats.org/officeDocument/2006/relationships/image" Target="../media/image170.png"/><Relationship Id="rId9" Type="http://schemas.openxmlformats.org/officeDocument/2006/relationships/image" Target="../media/image171.png"/><Relationship Id="rId10" Type="http://schemas.openxmlformats.org/officeDocument/2006/relationships/image" Target="../media/image172.png"/><Relationship Id="rId11" Type="http://schemas.openxmlformats.org/officeDocument/2006/relationships/image" Target="../media/image173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64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7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7.wmf"/><Relationship Id="rId11" Type="http://schemas.openxmlformats.org/officeDocument/2006/relationships/image" Target="../media/image17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0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4" Type="http://schemas.openxmlformats.org/officeDocument/2006/relationships/image" Target="../media/image181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79.png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1.png"/><Relationship Id="rId12" Type="http://schemas.openxmlformats.org/officeDocument/2006/relationships/image" Target="../media/image192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82.png"/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6" Type="http://schemas.openxmlformats.org/officeDocument/2006/relationships/image" Target="../media/image186.png"/><Relationship Id="rId7" Type="http://schemas.openxmlformats.org/officeDocument/2006/relationships/image" Target="../media/image187.jpeg"/><Relationship Id="rId8" Type="http://schemas.openxmlformats.org/officeDocument/2006/relationships/image" Target="../media/image188.png"/><Relationship Id="rId9" Type="http://schemas.openxmlformats.org/officeDocument/2006/relationships/image" Target="../media/image189.png"/><Relationship Id="rId10" Type="http://schemas.openxmlformats.org/officeDocument/2006/relationships/image" Target="../media/image190.png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4" Type="http://schemas.openxmlformats.org/officeDocument/2006/relationships/image" Target="../media/image195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4" Type="http://schemas.openxmlformats.org/officeDocument/2006/relationships/image" Target="../media/image198.png"/><Relationship Id="rId5" Type="http://schemas.openxmlformats.org/officeDocument/2006/relationships/image" Target="../media/image199.png"/><Relationship Id="rId6" Type="http://schemas.openxmlformats.org/officeDocument/2006/relationships/image" Target="../media/image20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6.png"/></Relationships>
</file>

<file path=ppt/slides/_rels/slide16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png"/><Relationship Id="rId12" Type="http://schemas.openxmlformats.org/officeDocument/2006/relationships/image" Target="../media/image211.png"/><Relationship Id="rId13" Type="http://schemas.openxmlformats.org/officeDocument/2006/relationships/image" Target="../media/image212.png"/><Relationship Id="rId14" Type="http://schemas.openxmlformats.org/officeDocument/2006/relationships/image" Target="../media/image213.png"/><Relationship Id="rId15" Type="http://schemas.openxmlformats.org/officeDocument/2006/relationships/image" Target="../media/image214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01.png"/><Relationship Id="rId3" Type="http://schemas.openxmlformats.org/officeDocument/2006/relationships/image" Target="../media/image202.png"/><Relationship Id="rId4" Type="http://schemas.openxmlformats.org/officeDocument/2006/relationships/image" Target="../media/image203.png"/><Relationship Id="rId5" Type="http://schemas.openxmlformats.org/officeDocument/2006/relationships/image" Target="../media/image204.png"/><Relationship Id="rId6" Type="http://schemas.openxmlformats.org/officeDocument/2006/relationships/image" Target="../media/image205.png"/><Relationship Id="rId7" Type="http://schemas.openxmlformats.org/officeDocument/2006/relationships/image" Target="../media/image206.png"/><Relationship Id="rId8" Type="http://schemas.openxmlformats.org/officeDocument/2006/relationships/image" Target="../media/image207.png"/><Relationship Id="rId9" Type="http://schemas.openxmlformats.org/officeDocument/2006/relationships/image" Target="../media/image208.png"/><Relationship Id="rId10" Type="http://schemas.openxmlformats.org/officeDocument/2006/relationships/image" Target="../media/image209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4" Type="http://schemas.openxmlformats.org/officeDocument/2006/relationships/image" Target="../media/image217.png"/><Relationship Id="rId5" Type="http://schemas.openxmlformats.org/officeDocument/2006/relationships/image" Target="../media/image218.png"/><Relationship Id="rId6" Type="http://schemas.openxmlformats.org/officeDocument/2006/relationships/image" Target="../media/image219.jpe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15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4" Type="http://schemas.openxmlformats.org/officeDocument/2006/relationships/image" Target="../media/image222.png"/><Relationship Id="rId5" Type="http://schemas.openxmlformats.org/officeDocument/2006/relationships/image" Target="../media/image223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0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image" Target="../media/image226.png"/><Relationship Id="rId5" Type="http://schemas.openxmlformats.org/officeDocument/2006/relationships/image" Target="../media/image227.png"/><Relationship Id="rId6" Type="http://schemas.openxmlformats.org/officeDocument/2006/relationships/image" Target="../media/image228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4.png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9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4" Type="http://schemas.openxmlformats.org/officeDocument/2006/relationships/image" Target="../media/image232.png"/><Relationship Id="rId5" Type="http://schemas.openxmlformats.org/officeDocument/2006/relationships/image" Target="../media/image233.png"/><Relationship Id="rId6" Type="http://schemas.openxmlformats.org/officeDocument/2006/relationships/image" Target="../media/image234.png"/><Relationship Id="rId7" Type="http://schemas.openxmlformats.org/officeDocument/2006/relationships/image" Target="../media/image235.png"/><Relationship Id="rId8" Type="http://schemas.openxmlformats.org/officeDocument/2006/relationships/image" Target="../media/image236.png"/><Relationship Id="rId9" Type="http://schemas.openxmlformats.org/officeDocument/2006/relationships/image" Target="../media/image237.png"/><Relationship Id="rId10" Type="http://schemas.openxmlformats.org/officeDocument/2006/relationships/image" Target="../media/image238.jpe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30.png"/></Relationships>
</file>

<file path=ppt/slides/_rels/slide16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8.png"/><Relationship Id="rId12" Type="http://schemas.openxmlformats.org/officeDocument/2006/relationships/image" Target="../media/image249.png"/><Relationship Id="rId13" Type="http://schemas.openxmlformats.org/officeDocument/2006/relationships/image" Target="../media/image25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39.png"/><Relationship Id="rId3" Type="http://schemas.openxmlformats.org/officeDocument/2006/relationships/image" Target="../media/image240.png"/><Relationship Id="rId4" Type="http://schemas.openxmlformats.org/officeDocument/2006/relationships/image" Target="../media/image241.png"/><Relationship Id="rId5" Type="http://schemas.openxmlformats.org/officeDocument/2006/relationships/image" Target="../media/image242.png"/><Relationship Id="rId6" Type="http://schemas.openxmlformats.org/officeDocument/2006/relationships/image" Target="../media/image243.png"/><Relationship Id="rId7" Type="http://schemas.openxmlformats.org/officeDocument/2006/relationships/image" Target="../media/image244.png"/><Relationship Id="rId8" Type="http://schemas.openxmlformats.org/officeDocument/2006/relationships/image" Target="../media/image245.png"/><Relationship Id="rId9" Type="http://schemas.openxmlformats.org/officeDocument/2006/relationships/image" Target="../media/image246.png"/><Relationship Id="rId10" Type="http://schemas.openxmlformats.org/officeDocument/2006/relationships/image" Target="../media/image247.png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2.gif"/><Relationship Id="rId3" Type="http://schemas.openxmlformats.org/officeDocument/2006/relationships/image" Target="../media/image253.png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3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Relationship Id="rId3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0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0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8.jpeg"/><Relationship Id="rId3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5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3" Type="http://schemas.openxmlformats.org/officeDocument/2006/relationships/image" Target="../media/image61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Relationship Id="rId3" Type="http://schemas.openxmlformats.org/officeDocument/2006/relationships/image" Target="../media/image6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6.jpeg"/><Relationship Id="rId5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2.png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media" Target="file:////C:/Ebert/Presentations/ivi4_c.avi" TargetMode="External"/><Relationship Id="rId4" Type="http://schemas.openxmlformats.org/officeDocument/2006/relationships/video" Target="file:////C:/Ebert/Presentations/ivi4_c.avi" TargetMode="External"/><Relationship Id="rId5" Type="http://schemas.openxmlformats.org/officeDocument/2006/relationships/slideLayout" Target="../slideLayouts/slideLayout13.xml"/><Relationship Id="rId6" Type="http://schemas.openxmlformats.org/officeDocument/2006/relationships/image" Target="../media/image85.png"/><Relationship Id="rId7" Type="http://schemas.openxmlformats.org/officeDocument/2006/relationships/image" Target="../media/image86.png"/><Relationship Id="rId1" Type="http://schemas.microsoft.com/office/2007/relationships/media" Target="file:////C:/Ebert/Presentations/ivi1_c.avi" TargetMode="External"/><Relationship Id="rId2" Type="http://schemas.openxmlformats.org/officeDocument/2006/relationships/video" Target="file:////C:/Ebert/Presentations/ivi1_c.avi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1.jpeg"/><Relationship Id="rId3" Type="http://schemas.openxmlformats.org/officeDocument/2006/relationships/image" Target="../media/image50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gi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3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4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7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9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3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4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5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7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8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9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0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1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Introduction to Scientific Visualization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Visualization Problems vs. Data Types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3913" y="1890713"/>
            <a:ext cx="7472362" cy="3748087"/>
          </a:xfrm>
          <a:noFill/>
          <a:ln/>
        </p:spPr>
        <p:txBody>
          <a:bodyPr/>
          <a:lstStyle/>
          <a:p>
            <a:r>
              <a:rPr lang="ko-KR" altLang="en-US">
                <a:ea typeface="굴림" charset="-127"/>
              </a:rPr>
              <a:t> 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446213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Medical</a:t>
            </a:r>
          </a:p>
        </p:txBody>
      </p:sp>
      <p:sp>
        <p:nvSpPr>
          <p:cNvPr id="514053" name="Rectangle 5"/>
          <p:cNvSpPr>
            <a:spLocks noChangeArrowheads="1"/>
          </p:cNvSpPr>
          <p:nvPr/>
        </p:nvSpPr>
        <p:spPr bwMode="auto">
          <a:xfrm>
            <a:off x="3613150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Scientific</a:t>
            </a:r>
          </a:p>
        </p:txBody>
      </p:sp>
      <p:sp>
        <p:nvSpPr>
          <p:cNvPr id="514054" name="Rectangle 6"/>
          <p:cNvSpPr>
            <a:spLocks noChangeArrowheads="1"/>
          </p:cNvSpPr>
          <p:nvPr/>
        </p:nvSpPr>
        <p:spPr bwMode="auto">
          <a:xfrm>
            <a:off x="5800725" y="2139950"/>
            <a:ext cx="1724025" cy="496888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Information</a:t>
            </a:r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3433763" y="31607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56" name="Rectangle 8"/>
          <p:cNvSpPr>
            <a:spLocks noChangeArrowheads="1"/>
          </p:cNvSpPr>
          <p:nvPr/>
        </p:nvSpPr>
        <p:spPr bwMode="auto">
          <a:xfrm>
            <a:off x="4591050" y="3141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5295900" y="5046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3884613" y="39798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5224463" y="3960813"/>
            <a:ext cx="1103312" cy="4445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Unstructured</a:t>
            </a:r>
          </a:p>
        </p:txBody>
      </p:sp>
      <p:sp>
        <p:nvSpPr>
          <p:cNvPr id="514060" name="Rectangle 12"/>
          <p:cNvSpPr>
            <a:spLocks noChangeArrowheads="1"/>
          </p:cNvSpPr>
          <p:nvPr/>
        </p:nvSpPr>
        <p:spPr bwMode="auto">
          <a:xfrm>
            <a:off x="3927475" y="5065713"/>
            <a:ext cx="906463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61" name="Line 13"/>
          <p:cNvSpPr>
            <a:spLocks noChangeShapeType="1"/>
          </p:cNvSpPr>
          <p:nvPr/>
        </p:nvSpPr>
        <p:spPr bwMode="auto">
          <a:xfrm flipH="1">
            <a:off x="3917950" y="2665413"/>
            <a:ext cx="373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2" name="Line 14"/>
          <p:cNvSpPr>
            <a:spLocks noChangeShapeType="1"/>
          </p:cNvSpPr>
          <p:nvPr/>
        </p:nvSpPr>
        <p:spPr bwMode="auto">
          <a:xfrm>
            <a:off x="4275138" y="2665413"/>
            <a:ext cx="592137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3" name="Line 15"/>
          <p:cNvSpPr>
            <a:spLocks noChangeShapeType="1"/>
          </p:cNvSpPr>
          <p:nvPr/>
        </p:nvSpPr>
        <p:spPr bwMode="auto">
          <a:xfrm flipH="1">
            <a:off x="4414838" y="35798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4" name="Line 16"/>
          <p:cNvSpPr>
            <a:spLocks noChangeShapeType="1"/>
          </p:cNvSpPr>
          <p:nvPr/>
        </p:nvSpPr>
        <p:spPr bwMode="auto">
          <a:xfrm>
            <a:off x="5027613" y="3579813"/>
            <a:ext cx="65246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5" name="Line 17"/>
          <p:cNvSpPr>
            <a:spLocks noChangeShapeType="1"/>
          </p:cNvSpPr>
          <p:nvPr/>
        </p:nvSpPr>
        <p:spPr bwMode="auto">
          <a:xfrm>
            <a:off x="4305300" y="4418013"/>
            <a:ext cx="3175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6" name="Line 18"/>
          <p:cNvSpPr>
            <a:spLocks noChangeShapeType="1"/>
          </p:cNvSpPr>
          <p:nvPr/>
        </p:nvSpPr>
        <p:spPr bwMode="auto">
          <a:xfrm>
            <a:off x="4305300" y="4437063"/>
            <a:ext cx="1425575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7" name="Line 19"/>
          <p:cNvSpPr>
            <a:spLocks noChangeShapeType="1"/>
          </p:cNvSpPr>
          <p:nvPr/>
        </p:nvSpPr>
        <p:spPr bwMode="auto">
          <a:xfrm flipH="1">
            <a:off x="4375150" y="4418013"/>
            <a:ext cx="1300163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8" name="Line 20"/>
          <p:cNvSpPr>
            <a:spLocks noChangeShapeType="1"/>
          </p:cNvSpPr>
          <p:nvPr/>
        </p:nvSpPr>
        <p:spPr bwMode="auto">
          <a:xfrm>
            <a:off x="5691188" y="4398963"/>
            <a:ext cx="39687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9" name="Rectangle 21"/>
          <p:cNvSpPr>
            <a:spLocks noChangeArrowheads="1"/>
          </p:cNvSpPr>
          <p:nvPr/>
        </p:nvSpPr>
        <p:spPr bwMode="auto">
          <a:xfrm>
            <a:off x="6202363" y="3122613"/>
            <a:ext cx="110331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 i="1"/>
              <a:t>n</a:t>
            </a:r>
            <a:r>
              <a:rPr lang="en-US" sz="1400" b="1"/>
              <a:t> D</a:t>
            </a:r>
          </a:p>
        </p:txBody>
      </p:sp>
      <p:sp>
        <p:nvSpPr>
          <p:cNvPr id="514070" name="Line 22"/>
          <p:cNvSpPr>
            <a:spLocks noChangeShapeType="1"/>
          </p:cNvSpPr>
          <p:nvPr/>
        </p:nvSpPr>
        <p:spPr bwMode="auto">
          <a:xfrm flipH="1">
            <a:off x="4476750" y="3560763"/>
            <a:ext cx="2252663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1" name="Line 23"/>
          <p:cNvSpPr>
            <a:spLocks noChangeShapeType="1"/>
          </p:cNvSpPr>
          <p:nvPr/>
        </p:nvSpPr>
        <p:spPr bwMode="auto">
          <a:xfrm flipH="1">
            <a:off x="5710238" y="3579813"/>
            <a:ext cx="98901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2" name="Line 24"/>
          <p:cNvSpPr>
            <a:spLocks noChangeShapeType="1"/>
          </p:cNvSpPr>
          <p:nvPr/>
        </p:nvSpPr>
        <p:spPr bwMode="auto">
          <a:xfrm>
            <a:off x="6738938" y="2684463"/>
            <a:ext cx="0" cy="42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3" name="Rectangle 25"/>
          <p:cNvSpPr>
            <a:spLocks noChangeArrowheads="1"/>
          </p:cNvSpPr>
          <p:nvPr/>
        </p:nvSpPr>
        <p:spPr bwMode="auto">
          <a:xfrm>
            <a:off x="1046163" y="33258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74" name="Rectangle 26"/>
          <p:cNvSpPr>
            <a:spLocks noChangeArrowheads="1"/>
          </p:cNvSpPr>
          <p:nvPr/>
        </p:nvSpPr>
        <p:spPr bwMode="auto">
          <a:xfrm>
            <a:off x="2203450" y="33067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75" name="Rectangle 27"/>
          <p:cNvSpPr>
            <a:spLocks noChangeArrowheads="1"/>
          </p:cNvSpPr>
          <p:nvPr/>
        </p:nvSpPr>
        <p:spPr bwMode="auto">
          <a:xfrm>
            <a:off x="1666875" y="56626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76" name="Rectangle 28"/>
          <p:cNvSpPr>
            <a:spLocks noChangeArrowheads="1"/>
          </p:cNvSpPr>
          <p:nvPr/>
        </p:nvSpPr>
        <p:spPr bwMode="auto">
          <a:xfrm>
            <a:off x="1497013" y="41449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77" name="Rectangle 29"/>
          <p:cNvSpPr>
            <a:spLocks noChangeArrowheads="1"/>
          </p:cNvSpPr>
          <p:nvPr/>
        </p:nvSpPr>
        <p:spPr bwMode="auto">
          <a:xfrm>
            <a:off x="582613" y="56499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78" name="Line 30"/>
          <p:cNvSpPr>
            <a:spLocks noChangeShapeType="1"/>
          </p:cNvSpPr>
          <p:nvPr/>
        </p:nvSpPr>
        <p:spPr bwMode="auto">
          <a:xfrm flipH="1">
            <a:off x="1530350" y="2678113"/>
            <a:ext cx="60960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9" name="Line 31"/>
          <p:cNvSpPr>
            <a:spLocks noChangeShapeType="1"/>
          </p:cNvSpPr>
          <p:nvPr/>
        </p:nvSpPr>
        <p:spPr bwMode="auto">
          <a:xfrm>
            <a:off x="2139950" y="2678113"/>
            <a:ext cx="474663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0" name="Line 32"/>
          <p:cNvSpPr>
            <a:spLocks noChangeShapeType="1"/>
          </p:cNvSpPr>
          <p:nvPr/>
        </p:nvSpPr>
        <p:spPr bwMode="auto">
          <a:xfrm flipH="1">
            <a:off x="2027238" y="37449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1" name="Line 33"/>
          <p:cNvSpPr>
            <a:spLocks noChangeShapeType="1"/>
          </p:cNvSpPr>
          <p:nvPr/>
        </p:nvSpPr>
        <p:spPr bwMode="auto">
          <a:xfrm>
            <a:off x="1352550" y="3795713"/>
            <a:ext cx="652463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2" name="Line 34"/>
          <p:cNvSpPr>
            <a:spLocks noChangeShapeType="1"/>
          </p:cNvSpPr>
          <p:nvPr/>
        </p:nvSpPr>
        <p:spPr bwMode="auto">
          <a:xfrm>
            <a:off x="1936750" y="4583113"/>
            <a:ext cx="13652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3" name="Line 35"/>
          <p:cNvSpPr>
            <a:spLocks noChangeShapeType="1"/>
          </p:cNvSpPr>
          <p:nvPr/>
        </p:nvSpPr>
        <p:spPr bwMode="auto">
          <a:xfrm>
            <a:off x="2005013" y="4583113"/>
            <a:ext cx="1287462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4" name="Line 36"/>
          <p:cNvSpPr>
            <a:spLocks noChangeShapeType="1"/>
          </p:cNvSpPr>
          <p:nvPr/>
        </p:nvSpPr>
        <p:spPr bwMode="auto">
          <a:xfrm>
            <a:off x="3724275" y="3592513"/>
            <a:ext cx="650875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5" name="Rectangle 37"/>
          <p:cNvSpPr>
            <a:spLocks noChangeArrowheads="1"/>
          </p:cNvSpPr>
          <p:nvPr/>
        </p:nvSpPr>
        <p:spPr bwMode="auto">
          <a:xfrm>
            <a:off x="6515100" y="50403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6" name="Line 38"/>
          <p:cNvSpPr>
            <a:spLocks noChangeShapeType="1"/>
          </p:cNvSpPr>
          <p:nvPr/>
        </p:nvSpPr>
        <p:spPr bwMode="auto">
          <a:xfrm>
            <a:off x="4308475" y="4430713"/>
            <a:ext cx="2505075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7" name="Line 39"/>
          <p:cNvSpPr>
            <a:spLocks noChangeShapeType="1"/>
          </p:cNvSpPr>
          <p:nvPr/>
        </p:nvSpPr>
        <p:spPr bwMode="auto">
          <a:xfrm>
            <a:off x="5662613" y="4430713"/>
            <a:ext cx="1287462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8" name="Rectangle 40"/>
          <p:cNvSpPr>
            <a:spLocks noChangeArrowheads="1"/>
          </p:cNvSpPr>
          <p:nvPr/>
        </p:nvSpPr>
        <p:spPr bwMode="auto">
          <a:xfrm>
            <a:off x="2817813" y="5649913"/>
            <a:ext cx="909637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9" name="Line 41"/>
          <p:cNvSpPr>
            <a:spLocks noChangeShapeType="1"/>
          </p:cNvSpPr>
          <p:nvPr/>
        </p:nvSpPr>
        <p:spPr bwMode="auto">
          <a:xfrm flipH="1">
            <a:off x="1057275" y="4583113"/>
            <a:ext cx="8128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313514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250891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73055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13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61503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2" y="25400"/>
            <a:ext cx="9127067" cy="685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93689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42282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012279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722509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42612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28274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118600" cy="683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0441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Voxel</a:t>
            </a:r>
          </a:p>
          <a:p>
            <a:pPr lvl="2"/>
            <a:r>
              <a:rPr lang="en-US" altLang="ko-KR" sz="2800" dirty="0">
                <a:ea typeface="굴림" charset="-127"/>
              </a:rPr>
              <a:t>Rectilinear</a:t>
            </a:r>
          </a:p>
          <a:p>
            <a:pPr lvl="2"/>
            <a:r>
              <a:rPr lang="en-US" altLang="ko-KR" sz="2800" dirty="0">
                <a:ea typeface="굴림" charset="-127"/>
              </a:rPr>
              <a:t>Curvilinear</a:t>
            </a:r>
          </a:p>
        </p:txBody>
      </p:sp>
      <p:pic>
        <p:nvPicPr>
          <p:cNvPr id="515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4603750"/>
            <a:ext cx="4430712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723264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1144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48499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06530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716485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" y="0"/>
            <a:ext cx="9140042" cy="680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6910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2" y="0"/>
            <a:ext cx="9124208" cy="6865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78950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19048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7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86084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 err="1"/>
              <a:t>Lorensen</a:t>
            </a:r>
            <a:r>
              <a:rPr lang="en-US" dirty="0"/>
              <a:t>, W., and Cline, H. "Marching Cubes: A high Resolution 3D Surface Reconstruction Algorithm", </a:t>
            </a:r>
            <a:r>
              <a:rPr lang="en-US" i="1" dirty="0"/>
              <a:t>ACM Computer Graphics,</a:t>
            </a:r>
            <a:r>
              <a:rPr lang="en-US" dirty="0"/>
              <a:t> Volume 21, Number 4, 1987. </a:t>
            </a:r>
          </a:p>
          <a:p>
            <a:pPr lvl="1"/>
            <a:r>
              <a:rPr lang="en-US" dirty="0"/>
              <a:t>Penny </a:t>
            </a:r>
            <a:r>
              <a:rPr lang="en-US" dirty="0" err="1"/>
              <a:t>Rheingans</a:t>
            </a:r>
            <a:r>
              <a:rPr lang="en-US" dirty="0"/>
              <a:t> and David Ebert (2001), "Volume Illustration: Non-photorealistic Rendering of Volume Models," </a:t>
            </a:r>
            <a:r>
              <a:rPr lang="en-US" i="1" dirty="0"/>
              <a:t>IEEE Transactions on Visualization and Computer Graphics,</a:t>
            </a:r>
            <a:r>
              <a:rPr lang="en-US" dirty="0"/>
              <a:t> </a:t>
            </a:r>
            <a:r>
              <a:rPr lang="en-US" dirty="0" err="1"/>
              <a:t>vol</a:t>
            </a:r>
            <a:r>
              <a:rPr lang="en-US" dirty="0"/>
              <a:t> 7, no 3, July-Sept 2001, </a:t>
            </a:r>
            <a:r>
              <a:rPr lang="en-US" dirty="0" err="1"/>
              <a:t>pp</a:t>
            </a:r>
            <a:r>
              <a:rPr lang="en-US" dirty="0"/>
              <a:t> 253-264. </a:t>
            </a:r>
          </a:p>
          <a:p>
            <a:r>
              <a:rPr lang="pt-BR" dirty="0" smtClean="0"/>
              <a:t>Homework</a:t>
            </a:r>
          </a:p>
          <a:p>
            <a:pPr lvl="1"/>
            <a:r>
              <a:rPr lang="pt-BR" dirty="0" smtClean="0"/>
              <a:t>Homework #7 is assigned </a:t>
            </a:r>
          </a:p>
          <a:p>
            <a:pPr lvl="1"/>
            <a:r>
              <a:rPr lang="pt-BR" dirty="0" smtClean="0"/>
              <a:t>Milestone #3 is due April 13th!</a:t>
            </a:r>
          </a:p>
        </p:txBody>
      </p:sp>
    </p:spTree>
    <p:extLst>
      <p:ext uri="{BB962C8B-B14F-4D97-AF65-F5344CB8AC3E}">
        <p14:creationId xmlns:p14="http://schemas.microsoft.com/office/powerpoint/2010/main" val="428253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012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609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Un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Tetrahedral</a:t>
            </a:r>
          </a:p>
        </p:txBody>
      </p:sp>
      <p:pic>
        <p:nvPicPr>
          <p:cNvPr id="516100" name="Picture 102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775" y="1936750"/>
            <a:ext cx="4521200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420665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189905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926"/>
            <a:ext cx="9144000" cy="6787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27886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2969"/>
            <a:ext cx="9113322" cy="683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35134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1730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723918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2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463647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0" y="0"/>
            <a:ext cx="9119260" cy="681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16287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0"/>
            <a:ext cx="9171709" cy="682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00773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927"/>
            <a:ext cx="9144000" cy="687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979990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36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6436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Data Types and Characteristics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873250"/>
            <a:ext cx="7472363" cy="3748088"/>
          </a:xfrm>
          <a:noFill/>
          <a:ln/>
        </p:spPr>
        <p:txBody>
          <a:bodyPr>
            <a:normAutofit/>
          </a:bodyPr>
          <a:lstStyle/>
          <a:p>
            <a:pPr marL="279400" indent="-279400"/>
            <a:r>
              <a:rPr lang="en-US" altLang="ko-KR" sz="2800" dirty="0">
                <a:ea typeface="굴림" charset="-127"/>
              </a:rPr>
              <a:t>Dimensionality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2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urfaces vs. points. vs. lines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3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marL="630238" lvl="1" indent="-236538"/>
            <a:r>
              <a:rPr lang="en-US" altLang="ko-KR" sz="2800" i="1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</a:t>
            </a:r>
          </a:p>
          <a:p>
            <a:pPr marL="1136650" lvl="2"/>
            <a:r>
              <a:rPr lang="en-US" altLang="ko-KR" sz="2800" i="0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 space vs. multiple 3D values (e.g., CT, MR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261410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0" y="0"/>
            <a:ext cx="9118270" cy="690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846885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6" y="12080"/>
            <a:ext cx="9111343" cy="677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437016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067800" cy="6883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92614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9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614966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75311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01970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" y="0"/>
            <a:ext cx="9062852" cy="68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503023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6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6822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0" y="0"/>
            <a:ext cx="9121239" cy="684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826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679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81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lvl="1"/>
            <a:r>
              <a:rPr lang="en-US" altLang="ko-KR" sz="2800" dirty="0">
                <a:ea typeface="굴림" charset="-127"/>
              </a:rPr>
              <a:t>Scalar easier to represent										</a:t>
            </a:r>
          </a:p>
          <a:p>
            <a:pPr lvl="1"/>
            <a:r>
              <a:rPr lang="en-US" altLang="ko-KR" sz="2800" dirty="0">
                <a:ea typeface="굴림" charset="-127"/>
              </a:rPr>
              <a:t>Vectors require more information to be displayed </a:t>
            </a:r>
          </a:p>
          <a:p>
            <a:pPr lvl="2"/>
            <a:r>
              <a:rPr lang="en-US" altLang="ko-KR" sz="2800" dirty="0">
                <a:ea typeface="굴림" charset="-127"/>
              </a:rPr>
              <a:t>Directionality</a:t>
            </a:r>
          </a:p>
          <a:p>
            <a:endParaRPr lang="ko-KR" altLang="en-US" sz="2600" b="0" i="0" dirty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714003"/>
      </p:ext>
    </p:extLst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7605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141508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34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648828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02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63254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23277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448359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6" y="0"/>
            <a:ext cx="9057904" cy="6843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559558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3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5728327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2" y="30678"/>
            <a:ext cx="9126187" cy="686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757871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757862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8"/>
            <a:ext cx="9144000" cy="677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141173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823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909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191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altLang="ko-KR">
                <a:ea typeface="굴림" charset="-127"/>
              </a:rPr>
              <a:t>2D  Data:</a:t>
            </a:r>
          </a:p>
          <a:p>
            <a:pPr lvl="1">
              <a:lnSpc>
                <a:spcPct val="220000"/>
              </a:lnSpc>
            </a:pPr>
            <a:r>
              <a:rPr lang="en-US" altLang="ko-KR">
                <a:ea typeface="굴림" charset="-127"/>
              </a:rPr>
              <a:t>Line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Scatter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Charts</a:t>
            </a:r>
          </a:p>
        </p:txBody>
      </p:sp>
      <p:graphicFrame>
        <p:nvGraphicFramePr>
          <p:cNvPr id="519172" name="Object 10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97238" y="4625975"/>
          <a:ext cx="2741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Chart" r:id="rId3" imgW="4286385" imgH="2714625" progId="MSGraph.Chart.8">
                  <p:embed followColorScheme="full"/>
                </p:oleObj>
              </mc:Choice>
              <mc:Fallback>
                <p:oleObj name="Chart" r:id="rId3" imgW="4286385" imgH="271462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25975"/>
                        <a:ext cx="27416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17863" y="3429000"/>
          <a:ext cx="2867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Chart" r:id="rId5" imgW="4848157" imgH="2038260" progId="MSGraph.Chart.8">
                  <p:embed followColorScheme="full"/>
                </p:oleObj>
              </mc:Choice>
              <mc:Fallback>
                <p:oleObj name="Chart" r:id="rId5" imgW="4848157" imgH="2038260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429000"/>
                        <a:ext cx="2867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10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78175" y="1924050"/>
          <a:ext cx="25352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Chart" r:id="rId7" imgW="3600585" imgH="1781085" progId="MSGraph.Chart.8">
                  <p:embed followColorScheme="full"/>
                </p:oleObj>
              </mc:Choice>
              <mc:Fallback>
                <p:oleObj name="Chart" r:id="rId7" imgW="3600585" imgH="178108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24050"/>
                        <a:ext cx="25352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840360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Structuring Feature Spa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638800"/>
            <a:ext cx="8153400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Ross Maciejewski, Insoo Woo, Wei Chen, David S. Ebert</a:t>
            </a:r>
          </a:p>
        </p:txBody>
      </p:sp>
      <p:pic>
        <p:nvPicPr>
          <p:cNvPr id="4100" name="Picture 11" descr="C:\Documents and Settings\Ross Maciejewski\Desktop\Purvac_dse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0"/>
            <a:ext cx="21939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 descr="C:\Documents and Settings\MUTC_admin\Desktop\KDE_Results\Clips\Feet_bone_tarsal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16049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0668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01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al is to fit some sort of mathematical transformation to the data that will most faithfully recover essential features within this space</a:t>
            </a:r>
          </a:p>
          <a:p>
            <a:pPr eaLnBrk="1" hangingPunct="1"/>
            <a:r>
              <a:rPr lang="en-US" smtClean="0"/>
              <a:t>Current widgets rely on inherent data knowledge or trial-and-error</a:t>
            </a:r>
          </a:p>
        </p:txBody>
      </p:sp>
    </p:spTree>
    <p:extLst>
      <p:ext uri="{BB962C8B-B14F-4D97-AF65-F5344CB8AC3E}">
        <p14:creationId xmlns:p14="http://schemas.microsoft.com/office/powerpoint/2010/main" val="247799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890713"/>
            <a:ext cx="2790825" cy="316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1895475"/>
            <a:ext cx="2790825" cy="3152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1900238"/>
            <a:ext cx="2809875" cy="313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916113"/>
            <a:ext cx="278130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08175"/>
            <a:ext cx="280987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5" y="1871663"/>
            <a:ext cx="3233738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1866900"/>
            <a:ext cx="3219450" cy="3205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1857375"/>
            <a:ext cx="3217862" cy="320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4113213" y="3141663"/>
            <a:ext cx="655637" cy="40481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895475"/>
            <a:ext cx="2830513" cy="3160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1838325"/>
            <a:ext cx="32258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947738" y="5113338"/>
            <a:ext cx="29225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86325" y="5176838"/>
            <a:ext cx="3263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</p:spTree>
    <p:extLst>
      <p:ext uri="{BB962C8B-B14F-4D97-AF65-F5344CB8AC3E}">
        <p14:creationId xmlns:p14="http://schemas.microsoft.com/office/powerpoint/2010/main" val="264706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ucturing Feature Spac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we aid users in fitting appropriate mathematical functions to the feature space?</a:t>
            </a:r>
          </a:p>
          <a:p>
            <a:pPr eaLnBrk="1" hangingPunct="1"/>
            <a:r>
              <a:rPr lang="en-US" smtClean="0"/>
              <a:t>What is a plausible probability density function which describes the dataset?</a:t>
            </a:r>
          </a:p>
          <a:p>
            <a:pPr eaLnBrk="1" hangingPunct="1"/>
            <a:r>
              <a:rPr lang="en-US" smtClean="0"/>
              <a:t>Our approach is to use kernel density estimation.</a:t>
            </a:r>
          </a:p>
        </p:txBody>
      </p:sp>
    </p:spTree>
    <p:extLst>
      <p:ext uri="{BB962C8B-B14F-4D97-AF65-F5344CB8AC3E}">
        <p14:creationId xmlns:p14="http://schemas.microsoft.com/office/powerpoint/2010/main" val="305029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rnel Density Estimation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160838" y="325913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25913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387350" y="2208213"/>
          <a:ext cx="451326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5" imgW="1536480" imgH="507960" progId="Equation.DSMT4">
                  <p:embed/>
                </p:oleObj>
              </mc:Choice>
              <mc:Fallback>
                <p:oleObj name="Equation" r:id="rId5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208213"/>
                        <a:ext cx="4513263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57188" y="4497388"/>
          <a:ext cx="492601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497388"/>
                        <a:ext cx="4926012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0"/>
          <p:cNvSpPr txBox="1">
            <a:spLocks noChangeArrowheads="1"/>
          </p:cNvSpPr>
          <p:nvPr/>
        </p:nvSpPr>
        <p:spPr bwMode="auto">
          <a:xfrm>
            <a:off x="1100138" y="4065588"/>
            <a:ext cx="2847975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00"/>
                </a:solidFill>
                <a:cs typeface="Times New Roman" pitchFamily="18" charset="0"/>
              </a:rPr>
              <a:t>Epanechnikov Kernel</a:t>
            </a:r>
          </a:p>
        </p:txBody>
      </p:sp>
      <p:sp>
        <p:nvSpPr>
          <p:cNvPr id="1032" name="TextBox 11"/>
          <p:cNvSpPr txBox="1">
            <a:spLocks noChangeArrowheads="1"/>
          </p:cNvSpPr>
          <p:nvPr/>
        </p:nvSpPr>
        <p:spPr bwMode="auto">
          <a:xfrm>
            <a:off x="5675313" y="2813050"/>
            <a:ext cx="30257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N = sample siz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FFFFFF"/>
              </a:solidFill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= distance from i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point to k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neares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neighbor</a:t>
            </a:r>
          </a:p>
        </p:txBody>
      </p:sp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5657850" y="3233738"/>
          <a:ext cx="542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33738"/>
                        <a:ext cx="542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2" descr="C:\Documents and Settings\MUTC_admin\My Documents\My Pictures\QD1_S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0" y="192088"/>
            <a:ext cx="11557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6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2016125"/>
            <a:ext cx="28194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Documents and Settings\MUTC_admin\My Documents\My Pictures\tooth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965325"/>
            <a:ext cx="2203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495550" y="3076575"/>
            <a:ext cx="655638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591175" y="3076575"/>
            <a:ext cx="657225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396875" y="4692650"/>
            <a:ext cx="24177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14688" y="4808538"/>
            <a:ext cx="2347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Color Transfer Function Via Density Estimation Grouping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48400" y="4800600"/>
            <a:ext cx="2251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2216150"/>
            <a:ext cx="22479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hancing Transfer Function Design</a:t>
            </a:r>
          </a:p>
        </p:txBody>
      </p:sp>
    </p:spTree>
    <p:extLst>
      <p:ext uri="{BB962C8B-B14F-4D97-AF65-F5344CB8AC3E}">
        <p14:creationId xmlns:p14="http://schemas.microsoft.com/office/powerpoint/2010/main" val="24967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</p:txBody>
      </p:sp>
    </p:spTree>
    <p:extLst>
      <p:ext uri="{BB962C8B-B14F-4D97-AF65-F5344CB8AC3E}">
        <p14:creationId xmlns:p14="http://schemas.microsoft.com/office/powerpoint/2010/main" val="190960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2406650"/>
            <a:ext cx="1897062" cy="19050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1676400" cy="19081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066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402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40250"/>
            <a:ext cx="1905000" cy="192881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2286000" cy="22955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477838" cy="5334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4540250"/>
            <a:ext cx="1920875" cy="19367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06650"/>
            <a:ext cx="1676400" cy="19224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52400"/>
            <a:ext cx="1905000" cy="1920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52400"/>
            <a:ext cx="1676400" cy="19097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rot="10800000">
            <a:off x="1752600" y="3854450"/>
            <a:ext cx="914400" cy="1524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1752600" y="4038600"/>
            <a:ext cx="1143000" cy="9588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628900" y="4425950"/>
            <a:ext cx="914400" cy="762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4038600"/>
            <a:ext cx="2057400" cy="16446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962400" y="3581400"/>
            <a:ext cx="1295400" cy="444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ight Arrow 52"/>
          <p:cNvSpPr/>
          <p:nvPr/>
        </p:nvSpPr>
        <p:spPr>
          <a:xfrm>
            <a:off x="2438400" y="9144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55" name="Right Arrow 54"/>
          <p:cNvSpPr/>
          <p:nvPr/>
        </p:nvSpPr>
        <p:spPr>
          <a:xfrm>
            <a:off x="5257800" y="914400"/>
            <a:ext cx="49212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261" name="TextBox 57"/>
          <p:cNvSpPr txBox="1">
            <a:spLocks noChangeArrowheads="1"/>
          </p:cNvSpPr>
          <p:nvPr/>
        </p:nvSpPr>
        <p:spPr bwMode="auto">
          <a:xfrm>
            <a:off x="52388" y="2057400"/>
            <a:ext cx="2613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ensity Vs. Density Gradient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013075" y="2057400"/>
            <a:ext cx="254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enerated Transfer Function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791200" y="2057400"/>
            <a:ext cx="236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nitial Volume Rendering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52400" y="6505575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egion Exploration Through Transfer Function Interactio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629400" y="5181600"/>
            <a:ext cx="2438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nal Rendering and Transfer Function After Combining  and Filtering Regions</a:t>
            </a:r>
          </a:p>
        </p:txBody>
      </p:sp>
    </p:spTree>
    <p:extLst>
      <p:ext uri="{BB962C8B-B14F-4D97-AF65-F5344CB8AC3E}">
        <p14:creationId xmlns:p14="http://schemas.microsoft.com/office/powerpoint/2010/main" val="236095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59" grpId="0"/>
      <p:bldP spid="60" grpId="0"/>
      <p:bldP spid="61" grpId="0"/>
      <p:bldP spid="62" grpId="0"/>
      <p:bldP spid="62" grpId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</p:spTree>
    <p:extLst>
      <p:ext uri="{BB962C8B-B14F-4D97-AF65-F5344CB8AC3E}">
        <p14:creationId xmlns:p14="http://schemas.microsoft.com/office/powerpoint/2010/main" val="124404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2386013"/>
            <a:ext cx="27622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2370138"/>
            <a:ext cx="3160712" cy="3168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386013"/>
            <a:ext cx="279082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11321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22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382043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</a:t>
            </a:r>
          </a:p>
          <a:p>
            <a:pPr lvl="1"/>
            <a:r>
              <a:rPr lang="en-US" altLang="ko-KR" sz="2800" dirty="0">
                <a:ea typeface="굴림" charset="-127"/>
              </a:rPr>
              <a:t>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 traces</a:t>
            </a:r>
          </a:p>
          <a:p>
            <a:pPr lvl="1"/>
            <a:r>
              <a:rPr lang="en-US" altLang="ko-KR" sz="2800" dirty="0" err="1">
                <a:ea typeface="굴림" charset="-127"/>
              </a:rPr>
              <a:t>Isosurfaces</a:t>
            </a:r>
            <a:endParaRPr lang="en-US" altLang="ko-KR" sz="2800" dirty="0">
              <a:ea typeface="굴림" charset="-127"/>
            </a:endParaRPr>
          </a:p>
          <a:p>
            <a:pPr lvl="1"/>
            <a:r>
              <a:rPr lang="en-US" altLang="ko-KR" sz="2800" dirty="0">
                <a:ea typeface="굴림" charset="-127"/>
              </a:rPr>
              <a:t>Glyph rendering</a:t>
            </a:r>
          </a:p>
          <a:p>
            <a:pPr lvl="1"/>
            <a:r>
              <a:rPr lang="en-US" altLang="ko-KR" sz="2800" dirty="0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365398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386013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01888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11413"/>
            <a:ext cx="280035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2411413"/>
            <a:ext cx="2828925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397125"/>
            <a:ext cx="3144837" cy="31448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27196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3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17609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Feature Space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714625"/>
            <a:ext cx="2095500" cy="2360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714625"/>
            <a:ext cx="2341563" cy="2371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13" y="2698750"/>
            <a:ext cx="2401887" cy="2406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719388"/>
            <a:ext cx="2109788" cy="2366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711450"/>
            <a:ext cx="2128838" cy="2389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2695575"/>
            <a:ext cx="2403475" cy="2405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5" y="2695575"/>
            <a:ext cx="2420938" cy="24209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2687638"/>
            <a:ext cx="2420937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714625"/>
            <a:ext cx="2133600" cy="2401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687638"/>
            <a:ext cx="2441575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73688"/>
            <a:ext cx="1009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01925"/>
            <a:ext cx="2151063" cy="243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2671763"/>
            <a:ext cx="2466975" cy="2460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2687638"/>
            <a:ext cx="2451100" cy="2452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88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ing Feature Space Ax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pSp>
        <p:nvGrpSpPr>
          <p:cNvPr id="2" name="Group 4"/>
          <p:cNvGrpSpPr/>
          <p:nvPr/>
        </p:nvGrpSpPr>
        <p:grpSpPr>
          <a:xfrm>
            <a:off x="319528" y="2218763"/>
            <a:ext cx="8534400" cy="2667794"/>
            <a:chOff x="381000" y="228600"/>
            <a:chExt cx="8534400" cy="2667794"/>
          </a:xfrm>
          <a:solidFill>
            <a:schemeClr val="bg2"/>
          </a:solidFill>
        </p:grpSpPr>
        <p:sp>
          <p:nvSpPr>
            <p:cNvPr id="6" name="Rectangle 5"/>
            <p:cNvSpPr/>
            <p:nvPr/>
          </p:nvSpPr>
          <p:spPr>
            <a:xfrm>
              <a:off x="381000" y="228600"/>
              <a:ext cx="8534400" cy="2667000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FFFFFF"/>
                </a:solidFill>
              </a:endParaRPr>
            </a:p>
          </p:txBody>
        </p:sp>
        <p:pic>
          <p:nvPicPr>
            <p:cNvPr id="7" name="Picture 2" descr="C:\Documents and Settings\MUTC_admin\My Documents\My Pictures\QD1_SP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48200" y="228600"/>
              <a:ext cx="2610858" cy="2616343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8" name="Picture 3" descr="C:\Documents and Settings\MUTC_admin\My Documents\My Pictures\QD1_SP_TF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390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9" name="Picture 4" descr="C:\Documents and Settings\MUTC_admin\My Documents\My Pictures\QD2_P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228600"/>
              <a:ext cx="2627313" cy="2610858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10" name="Picture 5" descr="C:\Documents and Settings\MUTC_admin\My Documents\My Pictures\QD2_P_TF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718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cxnSp>
          <p:nvCxnSpPr>
            <p:cNvPr id="11" name="Straight Connector 10"/>
            <p:cNvCxnSpPr/>
            <p:nvPr/>
          </p:nvCxnSpPr>
          <p:spPr>
            <a:xfrm rot="5400000">
              <a:off x="3314700" y="1562100"/>
              <a:ext cx="2667000" cy="1588"/>
            </a:xfrm>
            <a:prstGeom prst="line">
              <a:avLst/>
            </a:prstGeom>
            <a:grpFill/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5" name="TextBox 11"/>
          <p:cNvSpPr txBox="1">
            <a:spLocks noChangeArrowheads="1"/>
          </p:cNvSpPr>
          <p:nvPr/>
        </p:nvSpPr>
        <p:spPr bwMode="auto">
          <a:xfrm>
            <a:off x="314325" y="4903788"/>
            <a:ext cx="8507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</a:rPr>
              <a:t>Electron orbitals of a two million atom Indium-Arsenic quantum dot device in the second state:  (Left) the p orbital rendered using the p-value vs. p-value gradient feature space, (Right) using the p-value vs. s-value feature space.</a:t>
            </a:r>
          </a:p>
        </p:txBody>
      </p:sp>
      <p:pic>
        <p:nvPicPr>
          <p:cNvPr id="15366" name="Picture 5" descr="C:\Documents and Settings\MUTC_admin\My Documents\My Pictures\bonsai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401638"/>
            <a:ext cx="8890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14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active Demo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646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Dimensional Transfer Function</a:t>
            </a:r>
          </a:p>
        </p:txBody>
      </p:sp>
      <p:grpSp>
        <p:nvGrpSpPr>
          <p:cNvPr id="17411" name="Group 5"/>
          <p:cNvGrpSpPr>
            <a:grpSpLocks/>
          </p:cNvGrpSpPr>
          <p:nvPr/>
        </p:nvGrpSpPr>
        <p:grpSpPr bwMode="auto">
          <a:xfrm>
            <a:off x="392113" y="1728788"/>
            <a:ext cx="4427537" cy="2438400"/>
            <a:chOff x="1212410" y="1981200"/>
            <a:chExt cx="4426390" cy="2438400"/>
          </a:xfrm>
        </p:grpSpPr>
        <p:sp>
          <p:nvSpPr>
            <p:cNvPr id="7" name="Rectangle 6"/>
            <p:cNvSpPr/>
            <p:nvPr/>
          </p:nvSpPr>
          <p:spPr>
            <a:xfrm>
              <a:off x="1218758" y="1981200"/>
              <a:ext cx="4420042" cy="243840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7416" name="Picture 2" descr="C:\Documents and Settings\MUTC_admin\Desktop\TimeVo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2410" y="1981200"/>
              <a:ext cx="2356290" cy="237391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17" name="Picture 3" descr="C:\Documents and Settings\MUTC_admin\Desktop\Tim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1981200"/>
              <a:ext cx="2133600" cy="238673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412" name="Group 9"/>
          <p:cNvGrpSpPr>
            <a:grpSpLocks/>
          </p:cNvGrpSpPr>
          <p:nvPr/>
        </p:nvGrpSpPr>
        <p:grpSpPr bwMode="auto">
          <a:xfrm>
            <a:off x="3986213" y="4078288"/>
            <a:ext cx="4572000" cy="2317750"/>
            <a:chOff x="2819400" y="838199"/>
            <a:chExt cx="4572000" cy="2318099"/>
          </a:xfrm>
        </p:grpSpPr>
        <p:pic>
          <p:nvPicPr>
            <p:cNvPr id="17413" name="Picture 2" descr="\\pixel.ecn.purdue.edu\pixel-share\rmacieje\Paper-Vis09_KDE\KDE_Results_Friday\Convection\Time_Vo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838199"/>
              <a:ext cx="2514600" cy="2317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3" descr="\\pixel.ecn.purdue.edu\pixel-share\rmacieje\Paper-Vis09_KDE\KDE_Results_Friday\Convection\TF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838200"/>
              <a:ext cx="2057400" cy="2318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625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5" name="Slide Number Placeholder 3"/>
          <p:cNvSpPr txBox="1">
            <a:spLocks/>
          </p:cNvSpPr>
          <p:nvPr/>
        </p:nvSpPr>
        <p:spPr bwMode="auto">
          <a:xfrm>
            <a:off x="6602413" y="3968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7A1EA1F7-A3AF-4488-AB26-F87A764DC9E1}" type="slidenum">
              <a:rPr lang="en-US" sz="1600" smtClean="0">
                <a:solidFill>
                  <a:srgbClr val="FFFFFF"/>
                </a:solidFill>
                <a:latin typeface="Arial Unicode MS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65</a:t>
            </a:fld>
            <a:endParaRPr lang="en-US" sz="1600" smtClean="0">
              <a:solidFill>
                <a:srgbClr val="FFFFFF"/>
              </a:solidFill>
              <a:latin typeface="Arial Unicode MS" pitchFamily="34" charset="-128"/>
            </a:endParaRPr>
          </a:p>
        </p:txBody>
      </p:sp>
      <p:pic>
        <p:nvPicPr>
          <p:cNvPr id="18436" name="Picture 3" descr="\\pixel.ecn.purdue.edu\pixel-share\rmacieje\Paper-Vis09_KDE\tornado\00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4" descr="\\pixel.ecn.purdue.edu\pixel-share\rmacieje\Paper-Vis09_KDE\tornado\01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5" descr="\\pixel.ecn.purdue.edu\pixel-share\rmacieje\Paper-Vis09_KDE\tornado\02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6" descr="\\pixel.ecn.purdue.edu\pixel-share\rmacieje\Paper-Vis09_KDE\tornado\03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7" descr="\\pixel.ecn.purdue.edu\pixel-share\rmacieje\Paper-Vis09_KDE\tornado\041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1" name="TextBox 27"/>
          <p:cNvSpPr txBox="1">
            <a:spLocks noChangeArrowheads="1"/>
          </p:cNvSpPr>
          <p:nvPr/>
        </p:nvSpPr>
        <p:spPr bwMode="auto">
          <a:xfrm>
            <a:off x="1676400" y="4232275"/>
            <a:ext cx="366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)</a:t>
            </a:r>
          </a:p>
        </p:txBody>
      </p:sp>
      <p:sp>
        <p:nvSpPr>
          <p:cNvPr id="18442" name="TextBox 28"/>
          <p:cNvSpPr txBox="1">
            <a:spLocks noChangeArrowheads="1"/>
          </p:cNvSpPr>
          <p:nvPr/>
        </p:nvSpPr>
        <p:spPr bwMode="auto">
          <a:xfrm>
            <a:off x="3276600" y="4232275"/>
            <a:ext cx="466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1)</a:t>
            </a:r>
          </a:p>
        </p:txBody>
      </p:sp>
      <p:sp>
        <p:nvSpPr>
          <p:cNvPr id="18443" name="TextBox 29"/>
          <p:cNvSpPr txBox="1">
            <a:spLocks noChangeArrowheads="1"/>
          </p:cNvSpPr>
          <p:nvPr/>
        </p:nvSpPr>
        <p:spPr bwMode="auto">
          <a:xfrm>
            <a:off x="4953000" y="4267200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21)</a:t>
            </a:r>
          </a:p>
        </p:txBody>
      </p:sp>
      <p:sp>
        <p:nvSpPr>
          <p:cNvPr id="18444" name="TextBox 30"/>
          <p:cNvSpPr txBox="1">
            <a:spLocks noChangeArrowheads="1"/>
          </p:cNvSpPr>
          <p:nvPr/>
        </p:nvSpPr>
        <p:spPr bwMode="auto">
          <a:xfrm>
            <a:off x="66294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31)</a:t>
            </a:r>
          </a:p>
        </p:txBody>
      </p:sp>
      <p:sp>
        <p:nvSpPr>
          <p:cNvPr id="18445" name="TextBox 31"/>
          <p:cNvSpPr txBox="1">
            <a:spLocks noChangeArrowheads="1"/>
          </p:cNvSpPr>
          <p:nvPr/>
        </p:nvSpPr>
        <p:spPr bwMode="auto">
          <a:xfrm>
            <a:off x="83058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41)</a:t>
            </a:r>
          </a:p>
        </p:txBody>
      </p:sp>
      <p:sp>
        <p:nvSpPr>
          <p:cNvPr id="184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</p:spTree>
    <p:extLst>
      <p:ext uri="{BB962C8B-B14F-4D97-AF65-F5344CB8AC3E}">
        <p14:creationId xmlns:p14="http://schemas.microsoft.com/office/powerpoint/2010/main" val="193021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697663" y="628967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BE18CFF-8BA1-4D0A-85BD-D1B8B562B01D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66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7938"/>
            <a:ext cx="8229600" cy="68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980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785427" y="2709888"/>
            <a:ext cx="7315200" cy="2667000"/>
            <a:chOff x="457200" y="3429000"/>
            <a:chExt cx="7315200" cy="2667000"/>
          </a:xfrm>
          <a:solidFill>
            <a:schemeClr val="tx1"/>
          </a:solidFill>
        </p:grpSpPr>
        <p:sp>
          <p:nvSpPr>
            <p:cNvPr id="10" name="Rectangle 9"/>
            <p:cNvSpPr/>
            <p:nvPr/>
          </p:nvSpPr>
          <p:spPr>
            <a:xfrm>
              <a:off x="457200" y="3429000"/>
              <a:ext cx="7315200" cy="2667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1" name="Picture 2" descr="C:\Documents and Settings\MUTC_admin\Desktop\KDE_Results_Monday\Cloud\4380_cloud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4267201"/>
              <a:ext cx="1820265" cy="182409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2" name="Picture 3" descr="C:\Documents and Settings\MUTC_admin\Desktop\KDE_Results_Monday\Cloud\4380_TF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38200" y="3429000"/>
              <a:ext cx="1137815" cy="1271902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3" name="Picture 4" descr="C:\Documents and Settings\MUTC_admin\Desktop\KDE_Results_Monday\Cloud\4500_cloud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86000" y="4267200"/>
              <a:ext cx="1818615" cy="1811021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4" name="Picture 5" descr="C:\Documents and Settings\MUTC_admin\Desktop\KDE_Results_Monday\Cloud\4500_TF.bm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67000" y="3429000"/>
              <a:ext cx="1143705" cy="1282805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5" name="Picture 6" descr="C:\Documents and Settings\MUTC_admin\Desktop\KDE_Results_Monday\Cloud\4620_cloud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14800" y="4267200"/>
              <a:ext cx="1820504" cy="1820504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6" name="Picture 7" descr="C:\Documents and Settings\MUTC_admin\Desktop\KDE_Results_Monday\Cloud\4620_TF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495800" y="3429000"/>
              <a:ext cx="1128877" cy="1258109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7" name="Picture 8" descr="C:\Documents and Settings\MUTC_admin\Desktop\KDE_Results_Monday\Cloud\4740_cloud.bm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43600" y="4267200"/>
              <a:ext cx="1828800" cy="182880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8" name="Picture 9" descr="C:\Documents and Settings\MUTC_admin\Desktop\KDE_Results_Monday\Cloud\4740_TF.bmp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255095" y="3429000"/>
              <a:ext cx="1136305" cy="1277865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99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380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500)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620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32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740)</a:t>
              </a:r>
            </a:p>
          </p:txBody>
        </p:sp>
      </p:grpSp>
      <p:cxnSp>
        <p:nvCxnSpPr>
          <p:cNvPr id="7" name="Straight Connector 6"/>
          <p:cNvCxnSpPr/>
          <p:nvPr/>
        </p:nvCxnSpPr>
        <p:spPr>
          <a:xfrm rot="5400000" flipH="1" flipV="1">
            <a:off x="1356519" y="4044156"/>
            <a:ext cx="2667000" cy="1588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1869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49395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  <p:pic>
        <p:nvPicPr>
          <p:cNvPr id="20487" name="Picture 9" descr="C:\Documents and Settings\MUTC_admin\Desktop\Feet_Ross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230188"/>
            <a:ext cx="9064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" descr="C:\Documents and Settings\Ross Maciejewski\My Documents\My Pictures\4620_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113088"/>
            <a:ext cx="25939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2" descr="C:\Documents and Settings\Ross Maciejewski\My Documents\My Pictures\4500_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113088"/>
            <a:ext cx="26098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8" descr="C:\Documents and Settings\Ross Maciejewski\My Documents\My Pictures\4380_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3087688"/>
            <a:ext cx="2636838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C:\Documents and Settings\Ross Maciejewski\My Documents\My Pictures\438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150938"/>
            <a:ext cx="2576512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C:\Documents and Settings\Ross Maciejewski\My Documents\My Pictures\4380_KD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843213"/>
            <a:ext cx="8604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:\Documents and Settings\Ross Maciejewski\My Documents\My Pictures\4380_ST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4659313"/>
            <a:ext cx="1023938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0" descr="C:\Documents and Settings\Ross Maciejewski\My Documents\My Pictures\4500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1150938"/>
            <a:ext cx="2524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1" descr="C:\Documents and Settings\Ross Maciejewski\My Documents\My Pictures\4500_KD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2973388"/>
            <a:ext cx="7556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3" descr="C:\Documents and Settings\Ross Maciejewski\My Documents\My Pictures\4500_STF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4772025"/>
            <a:ext cx="9239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4" descr="C:\Documents and Settings\Ross Maciejewski\My Documents\My Pictures\4620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1150938"/>
            <a:ext cx="2605087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5" descr="C:\Documents and Settings\Ross Maciejewski\My Documents\My Pictures\4620_KD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913063"/>
            <a:ext cx="8413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7" descr="C:\Documents and Settings\Ross Maciejewski\My Documents\My Pictures\4620_STF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4716463"/>
            <a:ext cx="895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/>
        </p:nvCxnSpPr>
        <p:spPr bwMode="auto">
          <a:xfrm rot="5400000">
            <a:off x="754063" y="3497262"/>
            <a:ext cx="4724400" cy="1587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3507582" y="3502818"/>
            <a:ext cx="4724400" cy="47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0" name="TextBox 19"/>
          <p:cNvSpPr txBox="1">
            <a:spLocks noChangeArrowheads="1"/>
          </p:cNvSpPr>
          <p:nvPr/>
        </p:nvSpPr>
        <p:spPr bwMode="auto">
          <a:xfrm>
            <a:off x="2001838" y="3644900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380)</a:t>
            </a:r>
          </a:p>
        </p:txBody>
      </p:sp>
      <p:sp>
        <p:nvSpPr>
          <p:cNvPr id="21521" name="TextBox 20"/>
          <p:cNvSpPr txBox="1">
            <a:spLocks noChangeArrowheads="1"/>
          </p:cNvSpPr>
          <p:nvPr/>
        </p:nvSpPr>
        <p:spPr bwMode="auto">
          <a:xfrm>
            <a:off x="4481513" y="3559175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500)</a:t>
            </a:r>
          </a:p>
        </p:txBody>
      </p:sp>
      <p:sp>
        <p:nvSpPr>
          <p:cNvPr id="21522" name="TextBox 21"/>
          <p:cNvSpPr txBox="1">
            <a:spLocks noChangeArrowheads="1"/>
          </p:cNvSpPr>
          <p:nvPr/>
        </p:nvSpPr>
        <p:spPr bwMode="auto">
          <a:xfrm>
            <a:off x="7085013" y="3482975"/>
            <a:ext cx="97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620)</a:t>
            </a:r>
          </a:p>
        </p:txBody>
      </p:sp>
      <p:sp>
        <p:nvSpPr>
          <p:cNvPr id="21523" name="Rectangle 27"/>
          <p:cNvSpPr>
            <a:spLocks noChangeArrowheads="1"/>
          </p:cNvSpPr>
          <p:nvPr/>
        </p:nvSpPr>
        <p:spPr bwMode="auto">
          <a:xfrm>
            <a:off x="866775" y="2136775"/>
            <a:ext cx="176213" cy="45878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7599" tIns="44595" rIns="87599" bIns="44595">
            <a:spAutoFit/>
          </a:bodyPr>
          <a:lstStyle/>
          <a:p>
            <a:pPr defTabSz="86995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215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tic Vs. Dynamic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65652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ture Work Direc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priate distance metrics between features</a:t>
            </a:r>
          </a:p>
          <a:p>
            <a:pPr eaLnBrk="1" hangingPunct="1"/>
            <a:r>
              <a:rPr lang="en-US" smtClean="0"/>
              <a:t>How to improve understanding of n-dimensional transfer function </a:t>
            </a:r>
          </a:p>
          <a:p>
            <a:pPr eaLnBrk="1" hangingPunct="1"/>
            <a:r>
              <a:rPr lang="en-US" smtClean="0"/>
              <a:t>Can we “tag” voxels in temporal volumes to track features, or is that necessary?</a:t>
            </a:r>
          </a:p>
          <a:p>
            <a:pPr eaLnBrk="1" hangingPunct="1"/>
            <a:r>
              <a:rPr lang="en-US" smtClean="0"/>
              <a:t>Region growing may not be the interactions user wants</a:t>
            </a:r>
          </a:p>
          <a:p>
            <a:pPr eaLnBrk="1" hangingPunct="1"/>
            <a:r>
              <a:rPr lang="en-US" smtClean="0"/>
              <a:t>Can we associate some confidence, uncertainty and/or importance measure to a given cluster</a:t>
            </a:r>
          </a:p>
          <a:p>
            <a:pPr eaLnBrk="1" hangingPunct="1"/>
            <a:r>
              <a:rPr lang="en-US" smtClean="0"/>
              <a:t>Best distribution method (quantile measures?)</a:t>
            </a:r>
          </a:p>
        </p:txBody>
      </p:sp>
      <p:pic>
        <p:nvPicPr>
          <p:cNvPr id="22532" name="Picture 2" descr="C:\Users\cadlabadmin\Desktop\Dagstuhl\tornad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38" y="82550"/>
            <a:ext cx="1354137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764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873250"/>
            <a:ext cx="7470775" cy="3748088"/>
          </a:xfrm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Lines that trace out flow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749055"/>
      </p:ext>
    </p:extLst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?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pic>
        <p:nvPicPr>
          <p:cNvPr id="23556" name="Picture 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668463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4" descr="C:\Documents and Settings\MUTC_admin\Desktop\KDE_Results\Clips\Cub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260350"/>
            <a:ext cx="104457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/>
              <a:t>Ross Maciejewski, Wei Chen, </a:t>
            </a:r>
            <a:r>
              <a:rPr lang="en-US" dirty="0" err="1"/>
              <a:t>Insoo</a:t>
            </a:r>
            <a:r>
              <a:rPr lang="en-US" dirty="0"/>
              <a:t> Woo, David S. Ebert.  Structuring Feature Space - A Non-Parametric Method for Volumetric Transfer Function Generation.  IEEE Transactions on Visualization and Computer Graphics, 15(6): 1473-1480, Nov./Dec. </a:t>
            </a:r>
            <a:r>
              <a:rPr lang="en-US"/>
              <a:t>2009</a:t>
            </a:r>
            <a:r>
              <a:rPr lang="en-US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8118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717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133600"/>
            <a:ext cx="5610225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717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39775" y="1524000"/>
            <a:ext cx="7470775" cy="3748088"/>
          </a:xfrm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3D data: stream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462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reamlines</a:t>
            </a:r>
          </a:p>
        </p:txBody>
      </p:sp>
      <p:pic>
        <p:nvPicPr>
          <p:cNvPr id="523267" name="Picture 3" descr="C:\My Documents\NCRR97\Slides\currents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26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The Importance of Knowing Your Data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Everything you do to create an image relies on characteristics of your data !!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You should know the following: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source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characteristic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Representation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Transformation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Qua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9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ibbons</a:t>
            </a:r>
          </a:p>
        </p:txBody>
      </p:sp>
      <p:pic>
        <p:nvPicPr>
          <p:cNvPr id="649219" name="Picture 3" descr="C:\slides\Ribbons2_288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524000"/>
            <a:ext cx="43783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38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ubber Tubes</a:t>
            </a:r>
          </a:p>
        </p:txBody>
      </p:sp>
      <p:pic>
        <p:nvPicPr>
          <p:cNvPr id="650243" name="Picture 3" descr="C:\slides\RubberTubes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612900"/>
            <a:ext cx="433070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83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900">
                <a:ea typeface="굴림" charset="-127"/>
              </a:rPr>
              <a:t>LIC Flow </a:t>
            </a:r>
            <a:r>
              <a:rPr lang="en-US" altLang="ko-KR" sz="2500">
                <a:ea typeface="굴림" charset="-127"/>
              </a:rPr>
              <a:t>(Banks and Interrante)</a:t>
            </a:r>
          </a:p>
        </p:txBody>
      </p:sp>
      <p:pic>
        <p:nvPicPr>
          <p:cNvPr id="526339" name="Picture 3" descr="C:\Slides\Images\flow_red.m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2273300"/>
            <a:ext cx="5097462" cy="382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6340" name="Picture 4" descr="C:\Slides\Images\banks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089400" cy="459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81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</a:t>
            </a:r>
          </a:p>
        </p:txBody>
      </p:sp>
      <p:pic>
        <p:nvPicPr>
          <p:cNvPr id="527363" name="Picture 3" descr="C:\slides\delta-lic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595437"/>
            <a:ext cx="540067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5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 and Dye Advection</a:t>
            </a:r>
          </a:p>
        </p:txBody>
      </p:sp>
      <p:pic>
        <p:nvPicPr>
          <p:cNvPr id="528387" name="Picture 3" descr="C:\Slides\Images\t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1371600"/>
            <a:ext cx="1773238" cy="199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8" name="Picture 4" descr="C:\Slides\Images\t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2636837"/>
            <a:ext cx="1844675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9" name="Picture 5" descr="C:\Slides\Images\t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4187825"/>
            <a:ext cx="1774825" cy="199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0" name="Picture 6" descr="C:\Slides\Images\d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479550"/>
            <a:ext cx="1693862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1" name="Picture 7" descr="C:\Slides\Images\d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976562"/>
            <a:ext cx="1652587" cy="186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2" name="Picture 8" descr="C:\Slides\Images\d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725" y="4481512"/>
            <a:ext cx="16859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19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ector Fields</a:t>
            </a:r>
            <a:br>
              <a:rPr lang="en-US" altLang="ko-KR">
                <a:ea typeface="굴림" charset="-127"/>
              </a:rPr>
            </a:br>
            <a:r>
              <a:rPr lang="en-US" altLang="ko-KR" sz="2100">
                <a:ea typeface="굴림" charset="-127"/>
              </a:rPr>
              <a:t>Direct Manipulation Widgets/Haptics</a:t>
            </a:r>
          </a:p>
        </p:txBody>
      </p:sp>
      <p:pic>
        <p:nvPicPr>
          <p:cNvPr id="529411" name="Picture 3" descr="C:\Slides\Images\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524000"/>
            <a:ext cx="612298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59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Multiple Fields - Haptics</a:t>
            </a:r>
          </a:p>
        </p:txBody>
      </p:sp>
      <p:pic>
        <p:nvPicPr>
          <p:cNvPr id="530435" name="Picture 3" descr="C:\Slides\Images\milan_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8850" y="1612900"/>
            <a:ext cx="62801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9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Tensor Fields</a:t>
            </a:r>
          </a:p>
        </p:txBody>
      </p:sp>
      <p:pic>
        <p:nvPicPr>
          <p:cNvPr id="656387" name="Picture 3" descr="C:\slides\hesselink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800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56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treamlines</a:t>
            </a:r>
          </a:p>
        </p:txBody>
      </p:sp>
      <p:pic>
        <p:nvPicPr>
          <p:cNvPr id="657411" name="Picture 3" descr="C:\slides\hesselink4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1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urfaces</a:t>
            </a:r>
          </a:p>
        </p:txBody>
      </p:sp>
      <p:pic>
        <p:nvPicPr>
          <p:cNvPr id="658435" name="Picture 3" descr="C:\slides\hesselink2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86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The capability of traditional presentation techniques is not sufficient for the increasing amount of data to be interpreted</a:t>
            </a:r>
          </a:p>
          <a:p>
            <a:pPr lvl="1"/>
            <a:r>
              <a:rPr lang="en-US" altLang="ko-KR" dirty="0">
                <a:ea typeface="굴림" charset="-127"/>
              </a:rPr>
              <a:t>Data might come from any source with almost arbitrary size</a:t>
            </a:r>
          </a:p>
          <a:p>
            <a:pPr lvl="1"/>
            <a:r>
              <a:rPr lang="en-US" altLang="ko-KR" dirty="0">
                <a:ea typeface="굴림" charset="-127"/>
              </a:rPr>
              <a:t>Techniques to efficiently visualize large-scale data sets and new data types need to be developed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52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Colormap </a:t>
            </a:r>
            <a:r>
              <a:rPr lang="en-US" altLang="ko-KR" i="1">
                <a:ea typeface="굴림" charset="-127"/>
              </a:rPr>
              <a:t>e</a:t>
            </a:r>
            <a:r>
              <a:rPr lang="en-US" altLang="ko-KR" sz="1900" i="1">
                <a:ea typeface="굴림" charset="-127"/>
              </a:rPr>
              <a:t>1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Pierpaoli ’97, Jones ’97)</a:t>
            </a:r>
          </a:p>
        </p:txBody>
      </p:sp>
      <p:sp>
        <p:nvSpPr>
          <p:cNvPr id="534531" name="Rectangle 1027"/>
          <p:cNvSpPr>
            <a:spLocks noChangeArrowheads="1"/>
          </p:cNvSpPr>
          <p:nvPr/>
        </p:nvSpPr>
        <p:spPr bwMode="auto">
          <a:xfrm>
            <a:off x="223838" y="1524000"/>
            <a:ext cx="74517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Principal eigenvector, anisotropy </a:t>
            </a:r>
          </a:p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determine color</a:t>
            </a:r>
          </a:p>
        </p:txBody>
      </p:sp>
      <p:pic>
        <p:nvPicPr>
          <p:cNvPr id="534532" name="Picture 1028" descr="cigarf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6213" y="2341563"/>
            <a:ext cx="1671637" cy="188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4533" name="Group 1029"/>
          <p:cNvGrpSpPr>
            <a:grpSpLocks/>
          </p:cNvGrpSpPr>
          <p:nvPr/>
        </p:nvGrpSpPr>
        <p:grpSpPr bwMode="auto">
          <a:xfrm>
            <a:off x="161925" y="4256088"/>
            <a:ext cx="1693863" cy="2116137"/>
            <a:chOff x="1824" y="1680"/>
            <a:chExt cx="2016" cy="2016"/>
          </a:xfrm>
        </p:grpSpPr>
        <p:pic>
          <p:nvPicPr>
            <p:cNvPr id="534534" name="Picture 1030" descr="RGBXY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680"/>
              <a:ext cx="2016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4535" name="Line 1031"/>
            <p:cNvSpPr>
              <a:spLocks noChangeShapeType="1"/>
            </p:cNvSpPr>
            <p:nvPr/>
          </p:nvSpPr>
          <p:spPr bwMode="auto">
            <a:xfrm flipH="1" flipV="1">
              <a:off x="3396" y="2767"/>
              <a:ext cx="334" cy="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6" name="Line 1032"/>
            <p:cNvSpPr>
              <a:spLocks noChangeShapeType="1"/>
            </p:cNvSpPr>
            <p:nvPr/>
          </p:nvSpPr>
          <p:spPr bwMode="auto">
            <a:xfrm flipV="1">
              <a:off x="2226" y="2950"/>
              <a:ext cx="234" cy="1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7" name="Line 1033"/>
            <p:cNvSpPr>
              <a:spLocks noChangeShapeType="1"/>
            </p:cNvSpPr>
            <p:nvPr/>
          </p:nvSpPr>
          <p:spPr bwMode="auto">
            <a:xfrm>
              <a:off x="2808" y="1740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8" name="Line 1034"/>
            <p:cNvSpPr>
              <a:spLocks noChangeShapeType="1"/>
            </p:cNvSpPr>
            <p:nvPr/>
          </p:nvSpPr>
          <p:spPr bwMode="auto">
            <a:xfrm>
              <a:off x="2808" y="3348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9" name="Line 1035"/>
            <p:cNvSpPr>
              <a:spLocks noChangeShapeType="1"/>
            </p:cNvSpPr>
            <p:nvPr/>
          </p:nvSpPr>
          <p:spPr bwMode="auto">
            <a:xfrm flipH="1" flipV="1">
              <a:off x="1930" y="2629"/>
              <a:ext cx="205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34540" name="Picture 1036" descr="gkhueslic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881188"/>
            <a:ext cx="2844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1" name="Picture 1037" descr="gkhueslice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3633788"/>
            <a:ext cx="2627312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2" name="Picture 1038" descr="gkhueslice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3444875"/>
            <a:ext cx="142240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4543" name="Rectangle 1039"/>
          <p:cNvSpPr>
            <a:spLocks noChangeArrowheads="1"/>
          </p:cNvSpPr>
          <p:nvPr/>
        </p:nvSpPr>
        <p:spPr bwMode="auto">
          <a:xfrm>
            <a:off x="2119313" y="4498975"/>
            <a:ext cx="1897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FF0000"/>
                </a:solidFill>
                <a:latin typeface="Courier New" pitchFamily="49" charset="0"/>
                <a:ea typeface="굴림" charset="-127"/>
              </a:rPr>
              <a:t>R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x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00FF00"/>
                </a:solidFill>
                <a:latin typeface="Courier New" pitchFamily="49" charset="0"/>
                <a:ea typeface="굴림" charset="-127"/>
              </a:rPr>
              <a:t>G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y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30B9CC"/>
                </a:solidFill>
                <a:latin typeface="Courier New" pitchFamily="49" charset="0"/>
                <a:ea typeface="굴림" charset="-127"/>
              </a:rPr>
              <a:t>B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z)</a:t>
            </a:r>
          </a:p>
        </p:txBody>
      </p:sp>
      <p:sp>
        <p:nvSpPr>
          <p:cNvPr id="534544" name="Line 1040"/>
          <p:cNvSpPr>
            <a:spLocks noChangeShapeType="1"/>
          </p:cNvSpPr>
          <p:nvPr/>
        </p:nvSpPr>
        <p:spPr bwMode="auto">
          <a:xfrm>
            <a:off x="2573338" y="6019800"/>
            <a:ext cx="812800" cy="0"/>
          </a:xfrm>
          <a:prstGeom prst="line">
            <a:avLst/>
          </a:prstGeom>
          <a:noFill/>
          <a:ln w="1016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15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Brush Strokes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Laidlaw ’98)</a:t>
            </a:r>
          </a:p>
        </p:txBody>
      </p:sp>
      <p:pic>
        <p:nvPicPr>
          <p:cNvPr id="535555" name="Picture 3" descr="C:\Users\gk\vis99\img\laidla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524000"/>
            <a:ext cx="6443662" cy="4768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6" name="Line 4"/>
          <p:cNvSpPr>
            <a:spLocks noChangeShapeType="1"/>
          </p:cNvSpPr>
          <p:nvPr/>
        </p:nvSpPr>
        <p:spPr bwMode="auto">
          <a:xfrm flipV="1">
            <a:off x="4938713" y="1816100"/>
            <a:ext cx="2906712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5557" name="Picture 5" descr="C:\Users\gk\vis99\img\laidlawcro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1836738"/>
            <a:ext cx="1909762" cy="2149475"/>
          </a:xfrm>
          <a:prstGeom prst="rect">
            <a:avLst/>
          </a:prstGeom>
          <a:noFill/>
          <a:ln w="57150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8" name="Rectangle 6"/>
          <p:cNvSpPr>
            <a:spLocks noChangeArrowheads="1"/>
          </p:cNvSpPr>
          <p:nvPr/>
        </p:nvSpPr>
        <p:spPr bwMode="auto">
          <a:xfrm>
            <a:off x="4176713" y="2349500"/>
            <a:ext cx="762000" cy="857250"/>
          </a:xfrm>
          <a:prstGeom prst="rect">
            <a:avLst/>
          </a:prstGeom>
          <a:noFill/>
          <a:ln w="12700">
            <a:solidFill>
              <a:srgbClr val="FFFF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559" name="Line 7"/>
          <p:cNvSpPr>
            <a:spLocks noChangeShapeType="1"/>
          </p:cNvSpPr>
          <p:nvPr/>
        </p:nvSpPr>
        <p:spPr bwMode="auto">
          <a:xfrm flipV="1">
            <a:off x="4171950" y="1822450"/>
            <a:ext cx="1727200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5560" name="Line 8"/>
          <p:cNvSpPr>
            <a:spLocks noChangeShapeType="1"/>
          </p:cNvSpPr>
          <p:nvPr/>
        </p:nvSpPr>
        <p:spPr bwMode="auto">
          <a:xfrm>
            <a:off x="4198938" y="3206750"/>
            <a:ext cx="1700212" cy="8064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24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particle trac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s trace out flow field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505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isosurfaces</a:t>
            </a:r>
          </a:p>
          <a:p>
            <a:pPr lvl="1"/>
            <a:r>
              <a:rPr lang="en-US" altLang="ko-KR">
                <a:ea typeface="굴림" charset="-127"/>
              </a:rPr>
              <a:t>Create surface from 					      constant ranges in data</a:t>
            </a:r>
          </a:p>
          <a:p>
            <a:pPr lvl="1"/>
            <a:r>
              <a:rPr lang="en-US" altLang="ko-KR">
                <a:ea typeface="굴림" charset="-127"/>
              </a:rPr>
              <a:t>Has occlusion problems</a:t>
            </a:r>
          </a:p>
        </p:txBody>
      </p:sp>
      <p:pic>
        <p:nvPicPr>
          <p:cNvPr id="53760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752600"/>
            <a:ext cx="3748088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237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2154238"/>
            <a:ext cx="3371850" cy="2738437"/>
          </a:xfrm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Iso-contour surfaces</a:t>
            </a:r>
          </a:p>
          <a:p>
            <a:pPr algn="ctr"/>
            <a:r>
              <a:rPr lang="en-US" altLang="ko-KR">
                <a:ea typeface="굴림" charset="-127"/>
              </a:rPr>
              <a:t>or</a:t>
            </a:r>
          </a:p>
          <a:p>
            <a:pPr algn="ctr"/>
            <a:r>
              <a:rPr lang="en-US" altLang="ko-KR">
                <a:ea typeface="굴림" charset="-127"/>
              </a:rPr>
              <a:t>Iso-surfaces</a:t>
            </a:r>
          </a:p>
          <a:p>
            <a:endParaRPr lang="ko-KR" altLang="en-US">
              <a:ea typeface="굴림" charset="-127"/>
            </a:endParaRPr>
          </a:p>
        </p:txBody>
      </p:sp>
      <p:graphicFrame>
        <p:nvGraphicFramePr>
          <p:cNvPr id="538628" name="Object 4"/>
          <p:cNvGraphicFramePr>
            <a:graphicFrameLocks noChangeAspect="1"/>
          </p:cNvGraphicFramePr>
          <p:nvPr/>
        </p:nvGraphicFramePr>
        <p:xfrm>
          <a:off x="3638550" y="1565275"/>
          <a:ext cx="4845050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lip" r:id="rId3" imgW="3749365" imgH="3756986" progId="MS_ClipArt_Gallery.2">
                  <p:embed/>
                </p:oleObj>
              </mc:Choice>
              <mc:Fallback>
                <p:oleObj name="Clip" r:id="rId3" imgW="3749365" imgH="375698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694"/>
                      <a:stretch>
                        <a:fillRect/>
                      </a:stretch>
                    </p:blipFill>
                    <p:spPr bwMode="auto">
                      <a:xfrm>
                        <a:off x="3638550" y="1565275"/>
                        <a:ext cx="4845050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77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graphicFrame>
        <p:nvGraphicFramePr>
          <p:cNvPr id="540676" name="Object 4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85457"/>
              </p:ext>
            </p:extLst>
          </p:nvPr>
        </p:nvGraphicFramePr>
        <p:xfrm>
          <a:off x="2771775" y="2901950"/>
          <a:ext cx="3367088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01950"/>
                        <a:ext cx="3367088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747838"/>
            <a:ext cx="3117850" cy="3748087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540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77458"/>
              </p:ext>
            </p:extLst>
          </p:nvPr>
        </p:nvGraphicFramePr>
        <p:xfrm>
          <a:off x="5975350" y="1589088"/>
          <a:ext cx="30924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67"/>
                      <a:stretch>
                        <a:fillRect/>
                      </a:stretch>
                    </p:blipFill>
                    <p:spPr bwMode="auto">
                      <a:xfrm>
                        <a:off x="5975350" y="1589088"/>
                        <a:ext cx="30924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834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pic>
        <p:nvPicPr>
          <p:cNvPr id="664579" name="Picture 3" descr="C:\Classes\CS 5630\Lectures\both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395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1855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sp>
        <p:nvSpPr>
          <p:cNvPr id="665603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33512"/>
            <a:ext cx="3386137" cy="3748088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 dirty="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 dirty="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665604" name="Object 2052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60049"/>
              </p:ext>
            </p:extLst>
          </p:nvPr>
        </p:nvGraphicFramePr>
        <p:xfrm>
          <a:off x="2743200" y="3036887"/>
          <a:ext cx="3367087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36887"/>
                        <a:ext cx="3367087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74156"/>
              </p:ext>
            </p:extLst>
          </p:nvPr>
        </p:nvGraphicFramePr>
        <p:xfrm>
          <a:off x="5661025" y="1447800"/>
          <a:ext cx="3141662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447800"/>
                        <a:ext cx="3141662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4124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3875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erived Fields</a:t>
            </a:r>
          </a:p>
        </p:txBody>
      </p:sp>
      <p:pic>
        <p:nvPicPr>
          <p:cNvPr id="666627" name="Picture 3" descr="C:\slides\delta-iso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7913" y="1612900"/>
            <a:ext cx="70199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5534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glyph rendering</a:t>
            </a:r>
          </a:p>
          <a:p>
            <a:pPr lvl="1"/>
            <a:r>
              <a:rPr lang="en-US" altLang="ko-KR">
                <a:ea typeface="굴림" charset="-127"/>
              </a:rPr>
              <a:t>Encodes multi-dimensional information</a:t>
            </a:r>
          </a:p>
          <a:p>
            <a:pPr lvl="1"/>
            <a:r>
              <a:rPr lang="en-US" altLang="ko-KR">
                <a:ea typeface="굴림" charset="-127"/>
              </a:rPr>
              <a:t>Advantages of volume rendering</a:t>
            </a:r>
          </a:p>
          <a:p>
            <a:endParaRPr lang="ko-KR" altLang="en-US" sz="26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54272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28" y="3124200"/>
            <a:ext cx="2843212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52722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Data Sources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r>
              <a:rPr lang="de-DE" sz="2800" dirty="0"/>
              <a:t>Real world</a:t>
            </a:r>
          </a:p>
          <a:p>
            <a:pPr lvl="1"/>
            <a:r>
              <a:rPr lang="de-DE" sz="2800" dirty="0"/>
              <a:t>Measurements and observation</a:t>
            </a:r>
          </a:p>
          <a:p>
            <a:r>
              <a:rPr lang="de-DE" sz="2800" dirty="0"/>
              <a:t>Theoretical world</a:t>
            </a:r>
          </a:p>
          <a:p>
            <a:pPr lvl="1"/>
            <a:r>
              <a:rPr lang="de-DE" sz="2800" dirty="0"/>
              <a:t>Mathematical and technical models</a:t>
            </a:r>
          </a:p>
          <a:p>
            <a:pPr lvl="1"/>
            <a:r>
              <a:rPr lang="de-DE" sz="2800" dirty="0"/>
              <a:t>Computational models</a:t>
            </a:r>
          </a:p>
          <a:p>
            <a:r>
              <a:rPr lang="de-DE" sz="2800" dirty="0"/>
              <a:t>Artificial world</a:t>
            </a:r>
          </a:p>
          <a:p>
            <a:pPr lvl="1"/>
            <a:r>
              <a:rPr lang="de-DE" sz="2800" dirty="0"/>
              <a:t>Data that is design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98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3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3D data: volume rendering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 of entire data volume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ap data values to opacity of volume element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Techniques: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olume trac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hear-warp factorization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platt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Hardware texturing</a:t>
            </a:r>
          </a:p>
          <a:p>
            <a:pPr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46772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volume rendering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54477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6335712" cy="386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31831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urface vs. Volume Rendering</a:t>
            </a:r>
          </a:p>
        </p:txBody>
      </p:sp>
      <p:sp>
        <p:nvSpPr>
          <p:cNvPr id="545795" name="Rectangle 2051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urface rendering </a:t>
            </a:r>
          </a:p>
          <a:p>
            <a:pPr lvl="1"/>
            <a:r>
              <a:rPr lang="en-US" altLang="ko-KR" sz="2200">
                <a:ea typeface="굴림" charset="-127"/>
              </a:rPr>
              <a:t>Displays a subset of the data as surfaces</a:t>
            </a:r>
          </a:p>
          <a:p>
            <a:pPr lvl="1"/>
            <a:r>
              <a:rPr lang="en-US" altLang="ko-KR" sz="2200">
                <a:ea typeface="굴림" charset="-127"/>
              </a:rPr>
              <a:t>Multiple isosurfaces may be difficult to understand</a:t>
            </a:r>
          </a:p>
          <a:p>
            <a:pPr lvl="1"/>
            <a:r>
              <a:rPr lang="en-US" altLang="ko-KR" sz="2200">
                <a:ea typeface="굴림" charset="-127"/>
              </a:rPr>
              <a:t>Occlusion problems</a:t>
            </a:r>
          </a:p>
          <a:p>
            <a:pPr lvl="1"/>
            <a:r>
              <a:rPr lang="en-US" altLang="ko-KR" sz="2200">
                <a:ea typeface="굴림" charset="-127"/>
              </a:rPr>
              <a:t>Interactive rendering rate even on low-cost PCs</a:t>
            </a:r>
          </a:p>
        </p:txBody>
      </p:sp>
      <p:sp>
        <p:nvSpPr>
          <p:cNvPr id="545796" name="Rectangle 2052"/>
          <p:cNvSpPr>
            <a:spLocks noGrp="1" noChangeArrowheads="1"/>
          </p:cNvSpPr>
          <p:nvPr>
            <p:ph type="body" sz="half" idx="2"/>
          </p:nvPr>
        </p:nvSpPr>
        <p:spPr>
          <a:xfrm>
            <a:off x="4665663" y="1443037"/>
            <a:ext cx="4205287" cy="4500563"/>
          </a:xfrm>
        </p:spPr>
        <p:txBody>
          <a:bodyPr/>
          <a:lstStyle/>
          <a:p>
            <a:r>
              <a:rPr lang="en-US" altLang="ko-KR" sz="2700" dirty="0">
                <a:ea typeface="굴림" charset="-127"/>
              </a:rPr>
              <a:t>Volume rendering</a:t>
            </a:r>
          </a:p>
          <a:p>
            <a:pPr lvl="1"/>
            <a:r>
              <a:rPr lang="en-US" altLang="ko-KR" sz="2200" dirty="0">
                <a:ea typeface="굴림" charset="-127"/>
              </a:rPr>
              <a:t>Displays all of the data values selected</a:t>
            </a:r>
          </a:p>
          <a:p>
            <a:pPr lvl="1"/>
            <a:r>
              <a:rPr lang="en-US" altLang="ko-KR" sz="2200" dirty="0">
                <a:ea typeface="굴림" charset="-127"/>
              </a:rPr>
              <a:t>Truer representation of volumetric data</a:t>
            </a:r>
          </a:p>
          <a:p>
            <a:pPr lvl="1"/>
            <a:r>
              <a:rPr lang="en-US" altLang="ko-KR" sz="2200" dirty="0">
                <a:ea typeface="굴림" charset="-127"/>
              </a:rPr>
              <a:t>Transfer functions may be difficult to design</a:t>
            </a:r>
          </a:p>
          <a:p>
            <a:pPr lvl="1"/>
            <a:r>
              <a:rPr lang="en-US" altLang="ko-KR" sz="2200" dirty="0">
                <a:ea typeface="굴림" charset="-127"/>
              </a:rPr>
              <a:t>Difficult to get interactive rendering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0221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ommon Issues for All Types of Visualization Technique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ccuracy of results</a:t>
            </a:r>
          </a:p>
          <a:p>
            <a:r>
              <a:rPr lang="en-US" altLang="ko-KR">
                <a:ea typeface="굴림" charset="-127"/>
              </a:rPr>
              <a:t>Accurate sampling</a:t>
            </a:r>
          </a:p>
          <a:p>
            <a:r>
              <a:rPr lang="en-US" altLang="ko-KR">
                <a:ea typeface="굴림" charset="-127"/>
              </a:rPr>
              <a:t>Hidden surface removal / rendering</a:t>
            </a:r>
          </a:p>
          <a:p>
            <a:r>
              <a:rPr lang="en-US" altLang="ko-KR">
                <a:ea typeface="굴림" charset="-127"/>
              </a:rPr>
              <a:t>Shading and illumination</a:t>
            </a:r>
          </a:p>
          <a:p>
            <a:r>
              <a:rPr lang="en-US" altLang="ko-KR">
                <a:ea typeface="굴림" charset="-127"/>
              </a:rPr>
              <a:t>Perception of information</a:t>
            </a:r>
          </a:p>
          <a:p>
            <a:r>
              <a:rPr lang="en-US" altLang="ko-KR">
                <a:ea typeface="굴림" charset="-127"/>
              </a:rPr>
              <a:t>User inte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8627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and Visualization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performed multiple times </a:t>
            </a:r>
          </a:p>
          <a:p>
            <a:pPr lvl="1"/>
            <a:r>
              <a:rPr lang="en-US" altLang="ko-KR">
                <a:ea typeface="굴림" charset="-127"/>
              </a:rPr>
              <a:t>Data acquisition</a:t>
            </a:r>
          </a:p>
          <a:p>
            <a:pPr lvl="1"/>
            <a:r>
              <a:rPr lang="en-US" altLang="ko-KR">
                <a:ea typeface="굴림" charset="-127"/>
              </a:rPr>
              <a:t>Segmentation / data pre-processing </a:t>
            </a:r>
          </a:p>
          <a:p>
            <a:pPr lvl="1"/>
            <a:r>
              <a:rPr lang="en-US" altLang="ko-KR">
                <a:ea typeface="굴림" charset="-127"/>
              </a:rPr>
              <a:t>Surface generation</a:t>
            </a:r>
          </a:p>
          <a:p>
            <a:pPr lvl="1"/>
            <a:r>
              <a:rPr lang="en-US" altLang="ko-KR">
                <a:ea typeface="굴림" charset="-127"/>
              </a:rPr>
              <a:t>Visualization / rendering</a:t>
            </a:r>
          </a:p>
          <a:p>
            <a:r>
              <a:rPr lang="en-US" altLang="ko-KR">
                <a:ea typeface="굴림" charset="-127"/>
              </a:rPr>
              <a:t>This information is vital to generating accurate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5987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Hidden Surface Removal (HSR) vs.  Rendering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endering: taking a geometric description of objects / data and creating an image</a:t>
            </a:r>
          </a:p>
          <a:p>
            <a:endParaRPr lang="en-US" altLang="ko-KR">
              <a:ea typeface="굴림" charset="-127"/>
            </a:endParaRPr>
          </a:p>
          <a:p>
            <a:r>
              <a:rPr lang="en-US" altLang="ko-KR">
                <a:ea typeface="굴림" charset="-127"/>
              </a:rPr>
              <a:t>HSR:  determining which surface(s) is visible at each pixel in the im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9832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 and Illumination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: determining the color of each pixel</a:t>
            </a:r>
          </a:p>
          <a:p>
            <a:pPr lvl="1"/>
            <a:r>
              <a:rPr lang="en-US" altLang="ko-KR">
                <a:ea typeface="굴림" charset="-127"/>
              </a:rPr>
              <a:t>Includes: illumination, transparency, texturing, and shadowing</a:t>
            </a:r>
          </a:p>
          <a:p>
            <a:r>
              <a:rPr lang="en-US" altLang="ko-KR">
                <a:ea typeface="굴림" charset="-127"/>
              </a:rPr>
              <a:t>Illumination: simulating light reflectance, absorption, and transmi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411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hading Example:</a:t>
            </a:r>
            <a:br>
              <a:rPr lang="en-US" altLang="ko-KR">
                <a:ea typeface="굴림" charset="-127"/>
              </a:rPr>
            </a:br>
            <a:endParaRPr lang="en-US" altLang="ko-KR">
              <a:ea typeface="굴림" charset="-127"/>
            </a:endParaRPr>
          </a:p>
        </p:txBody>
      </p:sp>
      <p:pic>
        <p:nvPicPr>
          <p:cNvPr id="729092" name="Picture 4" descr="C:\Work\Presentations\NLM\ambi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8723"/>
          <a:stretch>
            <a:fillRect/>
          </a:stretch>
        </p:blipFill>
        <p:spPr bwMode="auto">
          <a:xfrm>
            <a:off x="1150938" y="1143000"/>
            <a:ext cx="284480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3" name="Picture 5" descr="C:\Work\Presentations\NLM\diffus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1143000"/>
            <a:ext cx="286067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4" name="Picture 6" descr="C:\Work\Presentations\NLM\specular_smooth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t="15640" r="16406"/>
          <a:stretch>
            <a:fillRect/>
          </a:stretch>
        </p:blipFill>
        <p:spPr bwMode="auto">
          <a:xfrm>
            <a:off x="1084263" y="3498850"/>
            <a:ext cx="291147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5" name="Picture 7" descr="C:\Work\Presentations\NLM\teacup_stil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3524250"/>
            <a:ext cx="284480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9096" name="Line 8"/>
          <p:cNvSpPr>
            <a:spLocks noChangeShapeType="1"/>
          </p:cNvSpPr>
          <p:nvPr/>
        </p:nvSpPr>
        <p:spPr bwMode="auto">
          <a:xfrm>
            <a:off x="3995738" y="2286000"/>
            <a:ext cx="1287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7" name="Line 9"/>
          <p:cNvSpPr>
            <a:spLocks noChangeShapeType="1"/>
          </p:cNvSpPr>
          <p:nvPr/>
        </p:nvSpPr>
        <p:spPr bwMode="auto">
          <a:xfrm flipH="1">
            <a:off x="4064000" y="3200400"/>
            <a:ext cx="1287463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8" name="Line 10"/>
          <p:cNvSpPr>
            <a:spLocks noChangeShapeType="1"/>
          </p:cNvSpPr>
          <p:nvPr/>
        </p:nvSpPr>
        <p:spPr bwMode="auto">
          <a:xfrm>
            <a:off x="4132263" y="4800600"/>
            <a:ext cx="11509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207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Perception’s Role in Visualization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Generating images for humans to view</a:t>
            </a:r>
          </a:p>
          <a:p>
            <a:r>
              <a:rPr lang="en-US" altLang="ko-KR">
                <a:ea typeface="굴림" charset="-127"/>
              </a:rPr>
              <a:t>Visual cues can increase effectiveness</a:t>
            </a:r>
          </a:p>
          <a:p>
            <a:r>
              <a:rPr lang="en-US" altLang="ko-KR">
                <a:ea typeface="굴림" charset="-127"/>
              </a:rPr>
              <a:t>Correct use of</a:t>
            </a:r>
          </a:p>
          <a:p>
            <a:pPr lvl="1"/>
            <a:r>
              <a:rPr lang="en-US" altLang="ko-KR">
                <a:ea typeface="굴림" charset="-127"/>
              </a:rPr>
              <a:t>Color</a:t>
            </a:r>
          </a:p>
          <a:p>
            <a:pPr lvl="1"/>
            <a:r>
              <a:rPr lang="en-US" altLang="ko-KR">
                <a:ea typeface="굴림" charset="-127"/>
              </a:rPr>
              <a:t>Lighting / shading</a:t>
            </a:r>
          </a:p>
          <a:p>
            <a:pPr lvl="1"/>
            <a:r>
              <a:rPr lang="en-US" altLang="ko-KR">
                <a:ea typeface="굴림" charset="-127"/>
              </a:rPr>
              <a:t>Shape / texture</a:t>
            </a:r>
          </a:p>
          <a:p>
            <a:pPr lvl="1"/>
            <a:r>
              <a:rPr lang="en-US" altLang="ko-KR">
                <a:ea typeface="굴림" charset="-127"/>
              </a:rPr>
              <a:t>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23888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ve vs. Non-Interactive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on vs. image quality</a:t>
            </a:r>
          </a:p>
          <a:p>
            <a:r>
              <a:rPr lang="en-US" altLang="ko-KR">
                <a:ea typeface="굴림" charset="-127"/>
              </a:rPr>
              <a:t>Interaction vs. information quantity</a:t>
            </a:r>
          </a:p>
          <a:p>
            <a:pPr lvl="1"/>
            <a:r>
              <a:rPr lang="en-US" altLang="ko-KR">
                <a:ea typeface="굴림" charset="-127"/>
              </a:rPr>
              <a:t>More is not necessarily better</a:t>
            </a:r>
          </a:p>
          <a:p>
            <a:r>
              <a:rPr lang="en-US" altLang="ko-KR">
                <a:ea typeface="굴림" charset="-127"/>
              </a:rPr>
              <a:t>Best choice: </a:t>
            </a:r>
          </a:p>
          <a:p>
            <a:pPr lvl="1"/>
            <a:r>
              <a:rPr lang="en-US" altLang="ko-KR">
                <a:ea typeface="굴림" charset="-127"/>
              </a:rPr>
              <a:t>System that allows interactive preview and exploration combined with non-interactive realistic rendering</a:t>
            </a:r>
          </a:p>
          <a:p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63197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Measurement </a:t>
            </a:r>
          </a:p>
          <a:p>
            <a:pPr lvl="1"/>
            <a:r>
              <a:rPr lang="en-US" altLang="ko-KR" sz="2800" dirty="0">
                <a:ea typeface="굴림" charset="-127"/>
              </a:rPr>
              <a:t>Medical imaging (MRI, CT, PET)</a:t>
            </a:r>
          </a:p>
          <a:p>
            <a:pPr lvl="1"/>
            <a:r>
              <a:rPr lang="en-US" altLang="ko-KR" sz="2800" dirty="0">
                <a:ea typeface="굴림" charset="-127"/>
              </a:rPr>
              <a:t>Geology (e.g. oil exploration)</a:t>
            </a:r>
          </a:p>
          <a:p>
            <a:pPr lvl="1"/>
            <a:r>
              <a:rPr lang="en-US" altLang="ko-KR" sz="2800" dirty="0">
                <a:ea typeface="굴림" charset="-127"/>
              </a:rPr>
              <a:t>Meteorology and environment (satellites)</a:t>
            </a:r>
          </a:p>
          <a:p>
            <a:pPr lvl="1"/>
            <a:r>
              <a:rPr lang="en-US" altLang="ko-KR" sz="2800" dirty="0">
                <a:ea typeface="굴림" charset="-127"/>
              </a:rPr>
              <a:t>Astronomy (e.g. Hubble Space Telescope 100MB/day)</a:t>
            </a:r>
          </a:p>
          <a:p>
            <a:pPr lvl="1"/>
            <a:r>
              <a:rPr lang="en-US" altLang="ko-KR" sz="2800" dirty="0">
                <a:ea typeface="굴림" charset="-127"/>
              </a:rPr>
              <a:t>Atomic Force Microscopes, Electron Microscopes</a:t>
            </a: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271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 smtClean="0">
                <a:ea typeface="굴림" charset="-127"/>
              </a:rPr>
              <a:t>Immersive </a:t>
            </a:r>
            <a:endParaRPr lang="en-US" altLang="ko-KR" dirty="0">
              <a:ea typeface="굴림" charset="-127"/>
            </a:endParaRPr>
          </a:p>
          <a:p>
            <a:pPr lvl="1"/>
            <a:r>
              <a:rPr lang="en-US" altLang="ko-KR" dirty="0">
                <a:ea typeface="굴림" charset="-127"/>
              </a:rPr>
              <a:t>Isolates the user from environment</a:t>
            </a:r>
          </a:p>
          <a:p>
            <a:pPr lvl="1"/>
            <a:r>
              <a:rPr lang="en-US" altLang="ko-KR" dirty="0">
                <a:ea typeface="굴림" charset="-127"/>
              </a:rPr>
              <a:t>Expensive</a:t>
            </a:r>
          </a:p>
          <a:p>
            <a:pPr lvl="1"/>
            <a:r>
              <a:rPr lang="en-US" altLang="ko-KR" dirty="0">
                <a:ea typeface="굴림" charset="-127"/>
              </a:rPr>
              <a:t>Examples: Virtual Wind Tunnel, UNC, NRL, 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17974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 (cont.)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Minimally-immersive</a:t>
            </a:r>
          </a:p>
          <a:p>
            <a:pPr lvl="1"/>
            <a:r>
              <a:rPr lang="en-US" altLang="ko-KR">
                <a:ea typeface="굴림" charset="-127"/>
              </a:rPr>
              <a:t>Access to environment</a:t>
            </a:r>
          </a:p>
          <a:p>
            <a:pPr lvl="1"/>
            <a:r>
              <a:rPr lang="en-US" altLang="ko-KR">
                <a:ea typeface="굴림" charset="-127"/>
              </a:rPr>
              <a:t>Collaboration possible</a:t>
            </a:r>
          </a:p>
          <a:p>
            <a:pPr lvl="1"/>
            <a:r>
              <a:rPr lang="en-US" altLang="ko-KR">
                <a:ea typeface="굴림" charset="-127"/>
              </a:rPr>
              <a:t>Low cost</a:t>
            </a:r>
          </a:p>
          <a:p>
            <a:pPr lvl="1"/>
            <a:r>
              <a:rPr lang="en-US" altLang="ko-KR">
                <a:ea typeface="굴림" charset="-127"/>
              </a:rPr>
              <a:t>Two hands give proprioception</a:t>
            </a:r>
          </a:p>
          <a:p>
            <a:pPr lvl="1"/>
            <a:r>
              <a:rPr lang="en-US" altLang="ko-KR">
                <a:ea typeface="굴림" charset="-127"/>
              </a:rPr>
              <a:t>Examples: Hinckley et.al, Virtual Workbench, Responsive Workbench </a:t>
            </a:r>
          </a:p>
        </p:txBody>
      </p:sp>
      <p:pic>
        <p:nvPicPr>
          <p:cNvPr id="73318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3" y="1949450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51930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ome Common Visualization Packages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RIS Explorer (NAG)</a:t>
            </a:r>
          </a:p>
          <a:p>
            <a:pPr lvl="1"/>
            <a:r>
              <a:rPr lang="en-US" altLang="ko-KR">
                <a:ea typeface="굴림" charset="-127"/>
              </a:rPr>
              <a:t>Dataflow architecture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  <a:p>
            <a:pPr lvl="1"/>
            <a:r>
              <a:rPr lang="en-US" altLang="ko-KR">
                <a:ea typeface="굴림" charset="-127"/>
              </a:rPr>
              <a:t>Commercialized by NA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125809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AVS</a:t>
            </a:r>
          </a:p>
          <a:p>
            <a:pPr lvl="1"/>
            <a:r>
              <a:rPr lang="en-US" altLang="ko-KR">
                <a:ea typeface="굴림" charset="-127"/>
              </a:rPr>
              <a:t>One of the oldest packages &amp; most popular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36420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 Data Explorer (Open DX)</a:t>
            </a:r>
          </a:p>
          <a:p>
            <a:pPr lvl="1"/>
            <a:r>
              <a:rPr lang="en-US" altLang="ko-KR">
                <a:ea typeface="굴림" charset="-127"/>
              </a:rPr>
              <a:t>Dataflow architecture</a:t>
            </a:r>
          </a:p>
          <a:p>
            <a:pPr lvl="1"/>
            <a:r>
              <a:rPr lang="en-US" altLang="ko-KR">
                <a:ea typeface="굴림" charset="-127"/>
              </a:rPr>
              <a:t>Supports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556298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</a:t>
            </a:r>
          </a:p>
          <a:p>
            <a:r>
              <a:rPr lang="en-US" altLang="ko-KR">
                <a:ea typeface="굴림" charset="-127"/>
              </a:rPr>
              <a:t>DX</a:t>
            </a:r>
          </a:p>
        </p:txBody>
      </p:sp>
      <p:pic>
        <p:nvPicPr>
          <p:cNvPr id="73728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620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19710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TK (The Visualization Toolkit)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24025"/>
            <a:ext cx="5868988" cy="4389438"/>
          </a:xfrm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Programming interface using Tcl/TK, C++ or Java</a:t>
            </a:r>
          </a:p>
          <a:p>
            <a:pPr marL="346075" indent="-346075"/>
            <a:r>
              <a:rPr lang="en-US" altLang="ko-KR">
                <a:ea typeface="굴림" charset="-127"/>
              </a:rPr>
              <a:t>Supports many rendering techniques</a:t>
            </a:r>
          </a:p>
          <a:p>
            <a:pPr marL="346075" indent="-346075"/>
            <a:r>
              <a:rPr lang="en-US" altLang="ko-KR">
                <a:ea typeface="굴림" charset="-127"/>
              </a:rPr>
              <a:t>Can extend capabilities</a:t>
            </a:r>
          </a:p>
        </p:txBody>
      </p:sp>
      <p:pic>
        <p:nvPicPr>
          <p:cNvPr id="738308" name="Picture 4" descr="N:\public-web\uspto\vtk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86" t="42831"/>
          <a:stretch>
            <a:fillRect/>
          </a:stretch>
        </p:blipFill>
        <p:spPr bwMode="auto">
          <a:xfrm>
            <a:off x="6434138" y="4081463"/>
            <a:ext cx="2066925" cy="258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8309" name="Picture 5" descr="N:\public-web\uspto\images\vtk-home-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625600"/>
            <a:ext cx="203835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5031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2006600"/>
            <a:ext cx="4735512" cy="401320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Ensight / CEI</a:t>
            </a:r>
            <a:endParaRPr lang="en-US" altLang="ko-KR" sz="2200">
              <a:ea typeface="굴림" charset="-127"/>
            </a:endParaRPr>
          </a:p>
          <a:p>
            <a:pPr marL="803275" lvl="1" indent="-342900"/>
            <a:r>
              <a:rPr lang="en-US" altLang="ko-KR" sz="2000">
                <a:ea typeface="굴림" charset="-127"/>
              </a:rPr>
              <a:t>End user package</a:t>
            </a:r>
          </a:p>
          <a:p>
            <a:pPr marL="803275" lvl="1" indent="-342900"/>
            <a:r>
              <a:rPr lang="en-US" altLang="ko-KR" sz="2200">
                <a:ea typeface="굴림" charset="-127"/>
              </a:rPr>
              <a:t>Support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Isosurfac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Streamlin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olume rendering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R capabilities</a:t>
            </a:r>
          </a:p>
          <a:p>
            <a:pPr marL="346075" indent="-346075"/>
            <a:endParaRPr lang="ko-KR" altLang="en-US" sz="2200">
              <a:ea typeface="굴림" charset="-127"/>
            </a:endParaRPr>
          </a:p>
        </p:txBody>
      </p:sp>
      <p:pic>
        <p:nvPicPr>
          <p:cNvPr id="739332" name="Picture 4" descr="C:\Documents and Settings\hansen\Desktop\Vis Lectures\ensigh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1697038"/>
            <a:ext cx="2370137" cy="204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3" name="Picture 5" descr="C:\Documents and Settings\hansen\Desktop\Vis Lectures\gruve4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4038600"/>
            <a:ext cx="2708275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4" name="Picture 6" descr="C:\Documents and Settings\hansen\Desktop\Vis Lectures\ensigh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2554288"/>
            <a:ext cx="2573337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2075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" y="1554163"/>
            <a:ext cx="7450138" cy="233680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Dataflow 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odeling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imulation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</a:t>
            </a:r>
          </a:p>
          <a:p>
            <a:pPr marL="803275" lvl="1" indent="-342900"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pic>
        <p:nvPicPr>
          <p:cNvPr id="740356" name="Picture 4" descr="C:\WINDOWS\Desktop\scirun.big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7"/>
          <a:stretch>
            <a:fillRect/>
          </a:stretch>
        </p:blipFill>
        <p:spPr bwMode="auto">
          <a:xfrm>
            <a:off x="3117850" y="2233613"/>
            <a:ext cx="56134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5535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1378" name="Picture 2" descr="C:\WINDOWS\DESKTOP\planet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42" r="11806" b="24518"/>
          <a:stretch>
            <a:fillRect/>
          </a:stretch>
        </p:blipFill>
        <p:spPr bwMode="auto">
          <a:xfrm>
            <a:off x="4852988" y="1563688"/>
            <a:ext cx="4291012" cy="27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581900" cy="1143000"/>
          </a:xfrm>
        </p:spPr>
        <p:txBody>
          <a:bodyPr/>
          <a:lstStyle/>
          <a:p>
            <a:r>
              <a:rPr lang="en-US" altLang="ko-KR" sz="3200">
                <a:ea typeface="굴림" charset="-127"/>
              </a:rPr>
              <a:t>Example Research System: Our Glyph-based Visualization System- SFA</a:t>
            </a:r>
          </a:p>
        </p:txBody>
      </p:sp>
      <p:sp>
        <p:nvSpPr>
          <p:cNvPr id="7413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38068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22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Utilizes many perceptual cues</a:t>
            </a:r>
          </a:p>
        </p:txBody>
      </p:sp>
      <p:pic>
        <p:nvPicPr>
          <p:cNvPr id="741381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4292600"/>
            <a:ext cx="31369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302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Computer simulations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fluid mechanics (CFD)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al mechanics</a:t>
            </a:r>
          </a:p>
          <a:p>
            <a:pPr lvl="2"/>
            <a:r>
              <a:rPr lang="en-US" altLang="ko-KR" sz="2800" dirty="0">
                <a:ea typeface="굴림" charset="-127"/>
              </a:rPr>
              <a:t>Car body design</a:t>
            </a:r>
          </a:p>
          <a:p>
            <a:pPr lvl="1"/>
            <a:r>
              <a:rPr lang="en-US" altLang="ko-KR" sz="2800" dirty="0">
                <a:ea typeface="굴림" charset="-127"/>
              </a:rPr>
              <a:t>Chemistry and biology (molecular modeling)</a:t>
            </a:r>
          </a:p>
          <a:p>
            <a:pPr lvl="1"/>
            <a:r>
              <a:rPr lang="en-US" altLang="ko-KR" sz="2800" dirty="0">
                <a:ea typeface="굴림" charset="-127"/>
              </a:rPr>
              <a:t>Physics (Astrophysics, computational physics)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</a:t>
            </a:r>
            <a:r>
              <a:rPr lang="en-US" altLang="ko-KR" sz="2800" dirty="0" err="1">
                <a:ea typeface="굴림" charset="-127"/>
              </a:rPr>
              <a:t>nanoelectronics</a:t>
            </a:r>
            <a:endParaRPr lang="en-US" altLang="ko-KR" sz="2800" dirty="0">
              <a:ea typeface="굴림" charset="-127"/>
            </a:endParaRPr>
          </a:p>
          <a:p>
            <a:endParaRPr lang="en-US" altLang="ko-KR" sz="2200" dirty="0">
              <a:ea typeface="굴림" charset="-127"/>
            </a:endParaRP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397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Minimally-Immersive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User Interface - Fishtank VR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887538"/>
            <a:ext cx="7600950" cy="374808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Advantag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Access to environment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Collaboration possible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Low cost (&lt; $10K)</a:t>
            </a:r>
          </a:p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Implementation techniqu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Stereo viewing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Two-handed interaction: 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 3-space trackers with buttons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Each hand has a distinct role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Left hand sets up context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Right hand performs fine manipulation</a:t>
            </a:r>
          </a:p>
          <a:p>
            <a:pPr>
              <a:lnSpc>
                <a:spcPct val="60000"/>
              </a:lnSpc>
            </a:pPr>
            <a:endParaRPr lang="en-US" altLang="ko-KR" sz="24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74240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4670425"/>
            <a:ext cx="2246313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2405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52625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949275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Lens Visualization Techniques </a:t>
            </a:r>
            <a:r>
              <a:rPr lang="en-US" altLang="ko-KR" sz="2400">
                <a:ea typeface="굴림" charset="-127"/>
              </a:rPr>
              <a:t>(Ebert and Shaw)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467225" cy="4500563"/>
          </a:xfrm>
          <a:noFill/>
          <a:ln/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hree types: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Contour plate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exture-based volume 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rendering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X-ray projection (thin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slab)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Allows display of more data variables/ dimensions</a:t>
            </a:r>
          </a:p>
        </p:txBody>
      </p:sp>
      <p:pic>
        <p:nvPicPr>
          <p:cNvPr id="74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78125"/>
            <a:ext cx="4130675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5035550" y="2252663"/>
            <a:ext cx="375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1800" b="1">
                <a:solidFill>
                  <a:srgbClr val="00FF00"/>
                </a:solidFill>
              </a:rPr>
              <a:t>Solar Wind MHD Simulation Data</a:t>
            </a:r>
          </a:p>
        </p:txBody>
      </p:sp>
      <p:pic>
        <p:nvPicPr>
          <p:cNvPr id="743430" name="Picture 6" descr="C:\WINDOWS\DESKTOP\new_3Dtexture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/>
          <a:stretch>
            <a:fillRect/>
          </a:stretch>
        </p:blipFill>
        <p:spPr bwMode="auto">
          <a:xfrm>
            <a:off x="4786313" y="2595563"/>
            <a:ext cx="4181475" cy="405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03798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658938"/>
            <a:ext cx="7178675" cy="44259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Photorealistic rendering</a:t>
            </a:r>
          </a:p>
          <a:p>
            <a:pPr lvl="1"/>
            <a:r>
              <a:rPr lang="en-US" altLang="ko-KR" sz="2000">
                <a:ea typeface="굴림" charset="-127"/>
              </a:rPr>
              <a:t>The synthesis of an image of a scene as it would look like in reality</a:t>
            </a:r>
          </a:p>
          <a:p>
            <a:endParaRPr lang="ko-KR" altLang="en-US" sz="2200">
              <a:ea typeface="굴림" charset="-127"/>
            </a:endParaRPr>
          </a:p>
        </p:txBody>
      </p:sp>
      <p:pic>
        <p:nvPicPr>
          <p:cNvPr id="747524" name="Picture 4" descr="E:\Courses\Images\hand.jpg"/>
          <p:cNvPicPr>
            <a:picLocks noChangeAspect="1" noChangeArrowheads="1"/>
          </p:cNvPicPr>
          <p:nvPr/>
        </p:nvPicPr>
        <p:blipFill>
          <a:blip r:embed="rId2">
            <a:lum bright="18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3473450"/>
            <a:ext cx="3609975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25" name="Picture 5" descr="E:\Courses\Images\NURBS.scene.4.jpg"/>
          <p:cNvPicPr>
            <a:picLocks noChangeAspect="1" noChangeArrowheads="1"/>
          </p:cNvPicPr>
          <p:nvPr/>
        </p:nvPicPr>
        <p:blipFill>
          <a:blip r:embed="rId3">
            <a:lum bright="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3473450"/>
            <a:ext cx="2709863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1591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125" y="1571625"/>
            <a:ext cx="7180263" cy="48577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Geometric modeling</a:t>
            </a:r>
          </a:p>
          <a:p>
            <a:pPr lvl="1"/>
            <a:r>
              <a:rPr lang="en-US" altLang="ko-KR" sz="2000">
                <a:ea typeface="굴림" charset="-127"/>
              </a:rPr>
              <a:t>The effective representation and efficient modification of geometric shape on a computer</a:t>
            </a:r>
            <a:endParaRPr lang="de-DE" sz="2000"/>
          </a:p>
        </p:txBody>
      </p:sp>
      <p:pic>
        <p:nvPicPr>
          <p:cNvPr id="748548" name="Picture 4" descr="budda01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33525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49" name="Picture 5" descr="budda02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33750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0" name="Picture 6" descr="budda03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94288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1" name="Picture 7" descr="budda04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64350" y="2897188"/>
            <a:ext cx="9683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7672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1739900"/>
            <a:ext cx="7177087" cy="4373563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Image processing and computer vision</a:t>
            </a:r>
          </a:p>
          <a:p>
            <a:pPr lvl="1"/>
            <a:r>
              <a:rPr lang="en-US" altLang="ko-KR" sz="2000">
                <a:ea typeface="굴림" charset="-127"/>
              </a:rPr>
              <a:t>The manipulation of images and the extraction of object specific information from images</a:t>
            </a:r>
            <a:endParaRPr lang="de-DE" sz="2000"/>
          </a:p>
        </p:txBody>
      </p:sp>
      <p:pic>
        <p:nvPicPr>
          <p:cNvPr id="749572" name="Picture 4" descr="E:\Courses\Images\lena.gif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3" name="Picture 5" descr="E:\Courses\Images\canny1.gif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4" name="Picture 6" descr="E:\Courses\Images\canny2.gif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5" name="Picture 7" descr="E:\Courses\Images\canny3.gif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303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Potential for visualization</a:t>
            </a:r>
          </a:p>
        </p:txBody>
      </p:sp>
      <p:sp>
        <p:nvSpPr>
          <p:cNvPr id="44851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Effectively convey multifield three-dimensional, time-varying information</a:t>
            </a:r>
          </a:p>
          <a:p>
            <a:r>
              <a:rPr lang="en-US" altLang="ko-KR" sz="2700">
                <a:ea typeface="굴림" charset="-127"/>
              </a:rPr>
              <a:t>Interactive exploration and analysis</a:t>
            </a:r>
          </a:p>
          <a:p>
            <a:r>
              <a:rPr lang="en-US" altLang="ko-KR" sz="2700">
                <a:ea typeface="굴림" charset="-127"/>
              </a:rPr>
              <a:t>Closed loop exploration</a:t>
            </a:r>
          </a:p>
          <a:p>
            <a:pPr lvl="1"/>
            <a:r>
              <a:rPr lang="en-US" altLang="ko-KR" sz="2200">
                <a:ea typeface="굴림" charset="-127"/>
              </a:rPr>
              <a:t>Simul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visualization/explor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simulation</a:t>
            </a:r>
          </a:p>
          <a:p>
            <a:r>
              <a:rPr lang="en-US" altLang="ko-KR" sz="2700">
                <a:ea typeface="굴림" charset="-127"/>
              </a:rPr>
              <a:t>Simultaneous comparison of  4 to 7 variables</a:t>
            </a:r>
          </a:p>
          <a:p>
            <a:pPr lvl="1"/>
            <a:r>
              <a:rPr lang="en-US" altLang="ko-KR" sz="2200">
                <a:ea typeface="굴림" charset="-127"/>
              </a:rPr>
              <a:t>Spatial and abstract data</a:t>
            </a:r>
          </a:p>
          <a:p>
            <a:pPr lvl="1"/>
            <a:r>
              <a:rPr lang="en-US" altLang="ko-KR" sz="2200">
                <a:ea typeface="굴림" charset="-127"/>
              </a:rPr>
              <a:t>Error and uncertainty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5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36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dvanced 3D visualization</a:t>
            </a:r>
          </a:p>
          <a:p>
            <a:pPr lvl="1"/>
            <a:r>
              <a:rPr lang="en-US" altLang="ko-KR">
                <a:ea typeface="굴림" charset="-127"/>
              </a:rPr>
              <a:t>Interactive volume rendering</a:t>
            </a:r>
          </a:p>
          <a:p>
            <a:pPr lvl="1"/>
            <a:r>
              <a:rPr lang="en-US" altLang="ko-KR">
                <a:ea typeface="굴림" charset="-127"/>
              </a:rPr>
              <a:t>Illustrative rendering enhancements</a:t>
            </a:r>
          </a:p>
          <a:p>
            <a:pPr lvl="1"/>
            <a:r>
              <a:rPr lang="en-US" altLang="ko-KR">
                <a:ea typeface="굴림" charset="-127"/>
              </a:rPr>
              <a:t>Isosurfaces</a:t>
            </a:r>
          </a:p>
          <a:p>
            <a:pPr lvl="1"/>
            <a:r>
              <a:rPr lang="en-US" altLang="ko-KR">
                <a:ea typeface="굴림" charset="-127"/>
              </a:rPr>
              <a:t>Particle clouds</a:t>
            </a:r>
          </a:p>
          <a:p>
            <a:pPr lvl="1"/>
            <a:r>
              <a:rPr lang="en-US" altLang="ko-KR">
                <a:ea typeface="굴림" charset="-127"/>
              </a:rPr>
              <a:t>Glyph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86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>
                <a:ea typeface="굴림" charset="-127"/>
              </a:rPr>
              <a:t>Animation</a:t>
            </a:r>
          </a:p>
          <a:p>
            <a:pPr lvl="1"/>
            <a:r>
              <a:rPr lang="en-US" altLang="ko-KR">
                <a:ea typeface="굴림" charset="-127"/>
              </a:rPr>
              <a:t>Stereo visualization</a:t>
            </a:r>
          </a:p>
          <a:p>
            <a:pPr lvl="1"/>
            <a:r>
              <a:rPr lang="en-US" altLang="ko-KR">
                <a:ea typeface="굴림" charset="-127"/>
              </a:rPr>
              <a:t>3D interaction and tracking</a:t>
            </a:r>
          </a:p>
          <a:p>
            <a:pPr lvl="1"/>
            <a:r>
              <a:rPr lang="en-US" altLang="ko-KR">
                <a:ea typeface="굴림" charset="-127"/>
              </a:rPr>
              <a:t>Haptics</a:t>
            </a:r>
          </a:p>
          <a:p>
            <a:pPr lvl="1"/>
            <a:r>
              <a:rPr lang="en-US" altLang="ko-KR">
                <a:ea typeface="굴림" charset="-127"/>
              </a:rPr>
              <a:t>Real-time interaction and exploration</a:t>
            </a:r>
          </a:p>
          <a:p>
            <a:pPr lvl="1"/>
            <a:r>
              <a:rPr lang="en-US" altLang="ko-KR">
                <a:ea typeface="굴림" charset="-127"/>
              </a:rPr>
              <a:t>Visual interface for computational ste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52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0" y="6153150"/>
            <a:ext cx="9144000" cy="7048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>
                <a:ea typeface="굴림" charset="-127"/>
              </a:rPr>
              <a:t>Advanced Real-time Volume Visualization Examples</a:t>
            </a:r>
          </a:p>
        </p:txBody>
      </p:sp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"/>
          <a:stretch>
            <a:fillRect/>
          </a:stretch>
        </p:blipFill>
        <p:spPr bwMode="auto">
          <a:xfrm>
            <a:off x="644525" y="1609725"/>
            <a:ext cx="33909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6901" name="Picture 5" descr="mhc-shadow02-c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1577975"/>
            <a:ext cx="2100262" cy="261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"/>
          <a:stretch>
            <a:fillRect/>
          </a:stretch>
        </p:blipFill>
        <p:spPr bwMode="auto">
          <a:xfrm>
            <a:off x="152400" y="4627563"/>
            <a:ext cx="33655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6904" name="Text Box 8"/>
          <p:cNvSpPr txBox="1">
            <a:spLocks noChangeArrowheads="1"/>
          </p:cNvSpPr>
          <p:nvPr/>
        </p:nvSpPr>
        <p:spPr bwMode="auto">
          <a:xfrm>
            <a:off x="3467100" y="6261100"/>
            <a:ext cx="57531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Images from </a:t>
            </a:r>
            <a:r>
              <a:rPr lang="en-US" sz="1400" b="1" dirty="0" err="1"/>
              <a:t>Kniss</a:t>
            </a:r>
            <a:r>
              <a:rPr lang="en-US" sz="1400" b="1" dirty="0"/>
              <a:t>, </a:t>
            </a:r>
            <a:r>
              <a:rPr lang="en-US" sz="1400" b="1" dirty="0" err="1"/>
              <a:t>Premoze</a:t>
            </a:r>
            <a:r>
              <a:rPr lang="en-US" sz="1400" b="1" dirty="0"/>
              <a:t>, Hansen, Ebert, “Interactive Translucent Volume Rendering and Procedural Modeling,” IEEE Visualization 2002.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pic>
        <p:nvPicPr>
          <p:cNvPr id="336906" name="Picture 10" descr="clouds3-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4260850"/>
            <a:ext cx="4200525" cy="202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27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isually Accurate Weather Visualization</a:t>
            </a:r>
          </a:p>
        </p:txBody>
      </p:sp>
      <p:pic>
        <p:nvPicPr>
          <p:cNvPr id="433156" name="Picture 4" descr="stor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24"/>
          <a:stretch>
            <a:fillRect/>
          </a:stretch>
        </p:blipFill>
        <p:spPr bwMode="auto">
          <a:xfrm>
            <a:off x="3438525" y="3513138"/>
            <a:ext cx="5734050" cy="334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7" name="Picture 5" descr="microclou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6"/>
          <a:stretch>
            <a:fillRect/>
          </a:stretch>
        </p:blipFill>
        <p:spPr bwMode="auto">
          <a:xfrm>
            <a:off x="19050" y="1762125"/>
            <a:ext cx="3400425" cy="362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8" name="Picture 6" descr="noise_stor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650" y="3508375"/>
            <a:ext cx="585946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42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patial data</a:t>
            </a:r>
          </a:p>
          <a:p>
            <a:pPr lvl="1"/>
            <a:r>
              <a:rPr lang="en-US" altLang="ko-KR" sz="2200">
                <a:ea typeface="굴림" charset="-127"/>
              </a:rPr>
              <a:t>Scalar </a:t>
            </a:r>
          </a:p>
          <a:p>
            <a:pPr lvl="1"/>
            <a:r>
              <a:rPr lang="en-US" altLang="ko-KR" sz="2200">
                <a:ea typeface="굴림" charset="-127"/>
              </a:rPr>
              <a:t>Vector</a:t>
            </a:r>
          </a:p>
          <a:p>
            <a:pPr lvl="1"/>
            <a:r>
              <a:rPr lang="en-US" altLang="ko-KR" sz="2200">
                <a:ea typeface="굴림" charset="-127"/>
              </a:rPr>
              <a:t>Volumetrically varying</a:t>
            </a:r>
          </a:p>
          <a:p>
            <a:pPr lvl="1"/>
            <a:r>
              <a:rPr lang="en-US" altLang="ko-KR" sz="2200">
                <a:ea typeface="굴림" charset="-127"/>
              </a:rPr>
              <a:t>Time varying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449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Non-spatial data</a:t>
            </a:r>
          </a:p>
          <a:p>
            <a:pPr lvl="1"/>
            <a:r>
              <a:rPr lang="en-US" altLang="ko-KR" sz="2200">
                <a:ea typeface="굴림" charset="-127"/>
              </a:rPr>
              <a:t>Probability distributions</a:t>
            </a:r>
          </a:p>
          <a:p>
            <a:pPr lvl="1"/>
            <a:r>
              <a:rPr lang="en-US" altLang="ko-KR" sz="2200">
                <a:ea typeface="굴림" charset="-127"/>
              </a:rPr>
              <a:t>Uncertainty information</a:t>
            </a:r>
          </a:p>
          <a:p>
            <a:pPr lvl="1"/>
            <a:r>
              <a:rPr lang="en-US" altLang="ko-KR" sz="2200">
                <a:ea typeface="굴림" charset="-127"/>
              </a:rPr>
              <a:t>Accuracy, error</a:t>
            </a:r>
          </a:p>
          <a:p>
            <a:pPr lvl="1"/>
            <a:r>
              <a:rPr lang="en-US" altLang="ko-KR" sz="2200">
                <a:ea typeface="굴림" charset="-127"/>
              </a:rPr>
              <a:t>Statistical information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31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  <p:bldP spid="449540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Interactive Volume Illustration</a:t>
            </a:r>
          </a:p>
        </p:txBody>
      </p:sp>
      <p:sp>
        <p:nvSpPr>
          <p:cNvPr id="362510" name="Text Box 14"/>
          <p:cNvSpPr txBox="1">
            <a:spLocks noChangeArrowheads="1"/>
          </p:cNvSpPr>
          <p:nvPr/>
        </p:nvSpPr>
        <p:spPr bwMode="auto">
          <a:xfrm>
            <a:off x="1639888" y="3348038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362511" name="Picture 15" descr="engine_ill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3" r="1830"/>
          <a:stretch>
            <a:fillRect/>
          </a:stretch>
        </p:blipFill>
        <p:spPr>
          <a:xfrm>
            <a:off x="-50800" y="2362200"/>
            <a:ext cx="9194800" cy="35385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7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6466" name="Rectangle 2"/>
          <p:cNvSpPr>
            <a:spLocks noChangeArrowheads="1"/>
          </p:cNvSpPr>
          <p:nvPr/>
        </p:nvSpPr>
        <p:spPr bwMode="auto">
          <a:xfrm>
            <a:off x="0" y="0"/>
            <a:ext cx="9659938" cy="72628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9172575" cy="1143000"/>
          </a:xfrm>
        </p:spPr>
        <p:txBody>
          <a:bodyPr/>
          <a:lstStyle/>
          <a:p>
            <a:pPr algn="ctr"/>
            <a:r>
              <a:rPr lang="en-US" altLang="ko-KR" sz="2800">
                <a:ea typeface="굴림" charset="-127"/>
              </a:rPr>
              <a:t>Iron Protein Molecule</a:t>
            </a:r>
            <a:br>
              <a:rPr lang="en-US" altLang="ko-KR" sz="2800">
                <a:ea typeface="굴림" charset="-127"/>
              </a:rPr>
            </a:br>
            <a:r>
              <a:rPr lang="en-US" altLang="ko-KR" sz="2800">
                <a:ea typeface="굴림" charset="-127"/>
              </a:rPr>
              <a:t>Normal Volume Rendering 	    	  Tone Shaded         .      </a:t>
            </a:r>
            <a:endParaRPr lang="en-US" altLang="ko-KR">
              <a:ea typeface="굴림" charset="-127"/>
            </a:endParaRPr>
          </a:p>
        </p:txBody>
      </p:sp>
      <p:pic>
        <p:nvPicPr>
          <p:cNvPr id="446468" name="Picture 4" descr="iron_1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"/>
          <a:stretch>
            <a:fillRect/>
          </a:stretch>
        </p:blipFill>
        <p:spPr bwMode="auto">
          <a:xfrm>
            <a:off x="66675" y="1858963"/>
            <a:ext cx="4494213" cy="499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6469" name="Picture 5" descr="iron_2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"/>
          <a:stretch>
            <a:fillRect/>
          </a:stretch>
        </p:blipFill>
        <p:spPr bwMode="auto">
          <a:xfrm>
            <a:off x="4638675" y="1830388"/>
            <a:ext cx="4505325" cy="502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450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5667375" y="5810250"/>
            <a:ext cx="3476625" cy="1047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pic>
        <p:nvPicPr>
          <p:cNvPr id="398346" name="Picture 10" descr="IRON_orig_invert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3346450"/>
            <a:ext cx="3238500" cy="351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ipple Examples</a:t>
            </a:r>
          </a:p>
        </p:txBody>
      </p:sp>
      <p:pic>
        <p:nvPicPr>
          <p:cNvPr id="398341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43050"/>
            <a:ext cx="3363913" cy="32210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8348" name="Picture 12" descr="foot_s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527175"/>
            <a:ext cx="2906712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981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307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olume Illustration and Volume Stippling Results</a:t>
            </a:r>
          </a:p>
        </p:txBody>
      </p:sp>
      <p:pic>
        <p:nvPicPr>
          <p:cNvPr id="438280" name="ivi1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5525" y="1755775"/>
            <a:ext cx="4308475" cy="4308475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8276" name="Text Box 3076"/>
          <p:cNvSpPr txBox="1">
            <a:spLocks noChangeArrowheads="1"/>
          </p:cNvSpPr>
          <p:nvPr/>
        </p:nvSpPr>
        <p:spPr bwMode="auto">
          <a:xfrm>
            <a:off x="3459163" y="6080125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438282" name="ivi4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3"/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600" y="1890713"/>
            <a:ext cx="3613150" cy="3613150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30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8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82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8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382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2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2"/>
                </p:tgtEl>
              </p:cMediaNode>
            </p:vide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Example: Volume Rendering vs. Isosurfac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8363" y="1612900"/>
            <a:ext cx="2922587" cy="45005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X38 re-entry vehicl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flow simulation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422916" name="Picture 4" descr="new_shock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19550"/>
            <a:ext cx="5000625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7" name="Picture 5" descr="density_is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0" t="11453" r="4494" b="9862"/>
          <a:stretch>
            <a:fillRect/>
          </a:stretch>
        </p:blipFill>
        <p:spPr bwMode="auto">
          <a:xfrm>
            <a:off x="5011738" y="4075113"/>
            <a:ext cx="4132262" cy="278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8" name="Picture 6" descr="uv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1581150"/>
            <a:ext cx="2789237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35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2" descr="new_3Dtex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 r="7414"/>
          <a:stretch>
            <a:fillRect/>
          </a:stretch>
        </p:blipFill>
        <p:spPr bwMode="auto">
          <a:xfrm>
            <a:off x="6267450" y="1547813"/>
            <a:ext cx="2876550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7491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" y="219075"/>
            <a:ext cx="7954963" cy="1247775"/>
          </a:xfrm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Minimally-immersiv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Visualization </a:t>
            </a:r>
            <a:r>
              <a:rPr lang="en-US" altLang="ko-KR" sz="2400">
                <a:ea typeface="굴림" charset="-127"/>
              </a:rPr>
              <a:t>(Ebert and Shaw)</a:t>
            </a:r>
            <a:endParaRPr lang="en-US" altLang="ko-KR">
              <a:ea typeface="굴림" charset="-127"/>
            </a:endParaRPr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58642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18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Utilizes many perceptual cu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Combines multiple rendering modaliti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Applications: 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Scientific visualization (physics, CFD, comp. nanotechnology)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Information visualization (corpus vis, network intrusion detection)</a:t>
            </a:r>
          </a:p>
          <a:p>
            <a:pPr marL="573088" lvl="1" indent="-342900">
              <a:lnSpc>
                <a:spcPct val="80000"/>
              </a:lnSpc>
              <a:buFontTx/>
              <a:buNone/>
            </a:pPr>
            <a:endParaRPr lang="en-US" altLang="ko-KR" sz="1800">
              <a:ea typeface="굴림" charset="-127"/>
            </a:endParaRPr>
          </a:p>
        </p:txBody>
      </p:sp>
      <p:pic>
        <p:nvPicPr>
          <p:cNvPr id="44749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99" b="10280"/>
          <a:stretch>
            <a:fillRect/>
          </a:stretch>
        </p:blipFill>
        <p:spPr bwMode="auto">
          <a:xfrm>
            <a:off x="6264275" y="4632325"/>
            <a:ext cx="2879725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6500813" y="1649413"/>
            <a:ext cx="25669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b="1">
                <a:solidFill>
                  <a:schemeClr val="bg2"/>
                </a:solidFill>
              </a:rPr>
              <a:t>Solar Wind MHD Simulation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6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594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30" y="0"/>
            <a:ext cx="9169730" cy="686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9573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36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71725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25400"/>
            <a:ext cx="9110133" cy="683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654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 </a:t>
            </a:r>
          </a:p>
        </p:txBody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ntinuity</a:t>
            </a:r>
          </a:p>
          <a:p>
            <a:r>
              <a:rPr lang="en-US" altLang="ko-KR">
                <a:ea typeface="굴림" charset="-127"/>
              </a:rPr>
              <a:t>Structure</a:t>
            </a:r>
          </a:p>
          <a:p>
            <a:r>
              <a:rPr lang="en-US" altLang="ko-KR">
                <a:ea typeface="굴림" charset="-127"/>
              </a:rPr>
              <a:t>Dimensions</a:t>
            </a:r>
          </a:p>
          <a:p>
            <a:r>
              <a:rPr lang="en-US" altLang="ko-KR">
                <a:ea typeface="굴림" charset="-127"/>
              </a:rPr>
              <a:t>Values per sample point</a:t>
            </a:r>
          </a:p>
          <a:p>
            <a:r>
              <a:rPr lang="en-US" altLang="ko-KR">
                <a:ea typeface="굴림" charset="-127"/>
              </a:rPr>
              <a:t>Type</a:t>
            </a:r>
          </a:p>
          <a:p>
            <a:r>
              <a:rPr lang="en-US" altLang="ko-KR">
                <a:ea typeface="굴림" charset="-127"/>
              </a:rPr>
              <a:t>Sca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565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8466"/>
            <a:ext cx="9127067" cy="682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93815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8424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-1979"/>
            <a:ext cx="9123218" cy="684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437726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20782"/>
            <a:ext cx="9123218" cy="679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3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6934"/>
            <a:ext cx="9069747" cy="6874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66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87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989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0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1278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95094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" y="-1"/>
            <a:ext cx="9142021" cy="6889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177807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1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126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Problems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Characterized by type of data 			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nd dimensionality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Medical			easiest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Scientific				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Information		hardest</a:t>
            </a:r>
          </a:p>
        </p:txBody>
      </p:sp>
      <p:pic>
        <p:nvPicPr>
          <p:cNvPr id="51302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4394200"/>
            <a:ext cx="1665287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029" name="Line 5"/>
          <p:cNvSpPr>
            <a:spLocks noChangeShapeType="1"/>
          </p:cNvSpPr>
          <p:nvPr/>
        </p:nvSpPr>
        <p:spPr bwMode="auto">
          <a:xfrm>
            <a:off x="4953000" y="3101975"/>
            <a:ext cx="0" cy="1427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303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2000250"/>
            <a:ext cx="1914525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42478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14844"/>
            <a:ext cx="9113322" cy="687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01310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2069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391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0997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0"/>
            <a:ext cx="9133114" cy="686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44384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072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6239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651039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-1"/>
            <a:ext cx="9127067" cy="68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966552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78899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662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846790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3785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522</TotalTime>
  <Words>2512</Words>
  <Application>Microsoft Macintosh PowerPoint</Application>
  <PresentationFormat>On-screen Show (4:3)</PresentationFormat>
  <Paragraphs>519</Paragraphs>
  <Slides>171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1</vt:i4>
      </vt:variant>
    </vt:vector>
  </HeadingPairs>
  <TitlesOfParts>
    <vt:vector size="189" baseType="lpstr">
      <vt:lpstr>Arial</vt:lpstr>
      <vt:lpstr>Arial Unicode MS</vt:lpstr>
      <vt:lpstr>Calibri</vt:lpstr>
      <vt:lpstr>Courier New</vt:lpstr>
      <vt:lpstr>Franklin Gothic Book</vt:lpstr>
      <vt:lpstr>MS PGothic</vt:lpstr>
      <vt:lpstr>ＭＳ Ｐゴシック</vt:lpstr>
      <vt:lpstr>Perpetua</vt:lpstr>
      <vt:lpstr>Symbol</vt:lpstr>
      <vt:lpstr>Times</vt:lpstr>
      <vt:lpstr>Times New Roman</vt:lpstr>
      <vt:lpstr>Wingdings 2</vt:lpstr>
      <vt:lpstr>굴림</vt:lpstr>
      <vt:lpstr>Equity</vt:lpstr>
      <vt:lpstr>Blank Presentation</vt:lpstr>
      <vt:lpstr>Chart</vt:lpstr>
      <vt:lpstr>Clip</vt:lpstr>
      <vt:lpstr>Equation</vt:lpstr>
      <vt:lpstr>CSE 591 Introduction to Scientific Visualization</vt:lpstr>
      <vt:lpstr>The Importance of Knowing Your Data</vt:lpstr>
      <vt:lpstr>Data Sources</vt:lpstr>
      <vt:lpstr>Data Sources</vt:lpstr>
      <vt:lpstr>Data Sources</vt:lpstr>
      <vt:lpstr>Data Sources</vt:lpstr>
      <vt:lpstr>Data characteristics</vt:lpstr>
      <vt:lpstr>Data Characteristics </vt:lpstr>
      <vt:lpstr>Characterization of Visualization Problems</vt:lpstr>
      <vt:lpstr>Visualization Problems vs. Data Types</vt:lpstr>
      <vt:lpstr>Data Types and Characteristics</vt:lpstr>
      <vt:lpstr>Data Types and Characteristics</vt:lpstr>
      <vt:lpstr>Data Types and Characteristics</vt:lpstr>
      <vt:lpstr>Data Types and Characteristics</vt:lpstr>
      <vt:lpstr>Characterization of Visualization Techniques</vt:lpstr>
      <vt:lpstr>Characterization of Visualization Techniques</vt:lpstr>
      <vt:lpstr>Characterization of Visualization Techniques</vt:lpstr>
      <vt:lpstr>Characterization of Visualization Techniques</vt:lpstr>
      <vt:lpstr>Streamlines</vt:lpstr>
      <vt:lpstr>Ribbons</vt:lpstr>
      <vt:lpstr>Rubber Tubes</vt:lpstr>
      <vt:lpstr>LIC Flow (Banks and Interrante)</vt:lpstr>
      <vt:lpstr>LIC</vt:lpstr>
      <vt:lpstr>LIC and Dye Advection</vt:lpstr>
      <vt:lpstr>Vector Fields Direct Manipulation Widgets/Haptics</vt:lpstr>
      <vt:lpstr>Multiple Fields - Haptics</vt:lpstr>
      <vt:lpstr>Tensor Fields</vt:lpstr>
      <vt:lpstr>Hyperstreamlines</vt:lpstr>
      <vt:lpstr>Hypersurfaces</vt:lpstr>
      <vt:lpstr>Colormap e1 (Pierpaoli ’97, Jones ’97)</vt:lpstr>
      <vt:lpstr>Brush Strokes (Laidlaw ’98)</vt:lpstr>
      <vt:lpstr>Characterization of Visualization Techniques</vt:lpstr>
      <vt:lpstr>Characterization of Visualization Techniques</vt:lpstr>
      <vt:lpstr>3D Scalar Field Visualization</vt:lpstr>
      <vt:lpstr>3D Visualization</vt:lpstr>
      <vt:lpstr>3D Scalar Field Visualization</vt:lpstr>
      <vt:lpstr>3D Visualization</vt:lpstr>
      <vt:lpstr>Derived Fields</vt:lpstr>
      <vt:lpstr>Characterization of Visualization Techniques</vt:lpstr>
      <vt:lpstr>Characterization of Visualization Techniques</vt:lpstr>
      <vt:lpstr>Characterization of Visualization Techniques</vt:lpstr>
      <vt:lpstr>Surface vs. Volume Rendering</vt:lpstr>
      <vt:lpstr>Common Issues for All Types of Visualization Techniques</vt:lpstr>
      <vt:lpstr>Sampling and Visualization</vt:lpstr>
      <vt:lpstr>Hidden Surface Removal (HSR) vs.  Rendering</vt:lpstr>
      <vt:lpstr>Shading and Illumination</vt:lpstr>
      <vt:lpstr>Shading Example: </vt:lpstr>
      <vt:lpstr>Perception’s Role in Visualization</vt:lpstr>
      <vt:lpstr>Interactive vs. Non-Interactive</vt:lpstr>
      <vt:lpstr>VR Approaches</vt:lpstr>
      <vt:lpstr>VR Approaches (cont.)</vt:lpstr>
      <vt:lpstr>Some Common Visualization Packages</vt:lpstr>
      <vt:lpstr>Common Visualization Packages</vt:lpstr>
      <vt:lpstr>Common Visualization Packages</vt:lpstr>
      <vt:lpstr>Common Visualization Packages</vt:lpstr>
      <vt:lpstr>VTK (The Visualization Toolkit)</vt:lpstr>
      <vt:lpstr>Common Visualization Packages</vt:lpstr>
      <vt:lpstr>Common Visualization Packages</vt:lpstr>
      <vt:lpstr>Example Research System: Our Glyph-based Visualization System- SFA</vt:lpstr>
      <vt:lpstr>Minimally-Immersive User Interface - Fishtank VR</vt:lpstr>
      <vt:lpstr>Interactive Lens Visualization Techniques (Ebert and Shaw)</vt:lpstr>
      <vt:lpstr>Related fields</vt:lpstr>
      <vt:lpstr>Related fields</vt:lpstr>
      <vt:lpstr>Related fields</vt:lpstr>
      <vt:lpstr>Potential for visualization</vt:lpstr>
      <vt:lpstr>Capabilities for Visualization</vt:lpstr>
      <vt:lpstr>Capabilities for Visualization</vt:lpstr>
      <vt:lpstr>Advanced Real-time Volume Visualization Examples</vt:lpstr>
      <vt:lpstr>Interactive Visually Accurate Weather Visualization</vt:lpstr>
      <vt:lpstr>Example: Interactive Volume Illustration</vt:lpstr>
      <vt:lpstr>Iron Protein Molecule Normal Volume Rendering         Tone Shaded         .      </vt:lpstr>
      <vt:lpstr>Stipple Examples</vt:lpstr>
      <vt:lpstr>Interactive Volume Illustration and Volume Stippling Results</vt:lpstr>
      <vt:lpstr>Example: Volume Rendering vs. Isosurfaces</vt:lpstr>
      <vt:lpstr>Example: Minimally-immersive  Visualization (Ebert and Shaw)</vt:lpstr>
      <vt:lpstr>CSE 591 Volume Visualization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dings and Homework</vt:lpstr>
      <vt:lpstr>CSE 591 Volume Visualization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ing Feature Space</vt:lpstr>
      <vt:lpstr>Transfer Function Design Is Hard!</vt:lpstr>
      <vt:lpstr>Transfer Function Design Is Hard!</vt:lpstr>
      <vt:lpstr>Structuring Feature Space</vt:lpstr>
      <vt:lpstr>Kernel Density Estimation</vt:lpstr>
      <vt:lpstr>Enhancing Transfer Function Design</vt:lpstr>
      <vt:lpstr>Benefits of Structuring Feature Space</vt:lpstr>
      <vt:lpstr>PowerPoint Presentation</vt:lpstr>
      <vt:lpstr>Benefits of Structuring Feature Space</vt:lpstr>
      <vt:lpstr>Benefits of Structuring Feature Space</vt:lpstr>
      <vt:lpstr>Benefits of Structuring Feature Space</vt:lpstr>
      <vt:lpstr>Exploring Feature Space</vt:lpstr>
      <vt:lpstr>Changing Feature Space Axes</vt:lpstr>
      <vt:lpstr>Interactive Demo</vt:lpstr>
      <vt:lpstr>Three Dimensional Transfer Function</vt:lpstr>
      <vt:lpstr>Temporally Coherent Transfer Functions</vt:lpstr>
      <vt:lpstr>PowerPoint Presentation</vt:lpstr>
      <vt:lpstr>Temporally Coherent Transfer Functions</vt:lpstr>
      <vt:lpstr>Static Vs. Dynamic Transfer Function</vt:lpstr>
      <vt:lpstr>Future Work Directions</vt:lpstr>
      <vt:lpstr>Questions?</vt:lpstr>
      <vt:lpstr>Readings and Homework</vt:lpstr>
    </vt:vector>
  </TitlesOfParts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dlabadmin</dc:creator>
  <cp:lastModifiedBy>Nikhil Lohia</cp:lastModifiedBy>
  <cp:revision>438</cp:revision>
  <dcterms:created xsi:type="dcterms:W3CDTF">2011-08-04T19:58:28Z</dcterms:created>
  <dcterms:modified xsi:type="dcterms:W3CDTF">2017-04-06T18:31:17Z</dcterms:modified>
</cp:coreProperties>
</file>